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6D86DC" w14:textId="2F3A7B69" w:rsidR="00FA2210" w:rsidRPr="008F1337" w:rsidRDefault="00FA2210" w:rsidP="00FA2210">
      <w:pPr>
        <w:tabs>
          <w:tab w:val="left" w:pos="426"/>
        </w:tabs>
        <w:jc w:val="center"/>
        <w:rPr>
          <w:rFonts w:ascii="Times New Roman" w:hAnsi="Times New Roman"/>
          <w:b/>
          <w:bCs/>
          <w:noProof/>
          <w:sz w:val="72"/>
          <w:szCs w:val="72"/>
          <w:lang w:val="en-US" w:eastAsia="en-US"/>
        </w:rPr>
      </w:pPr>
      <w:r w:rsidRPr="008F1337">
        <w:rPr>
          <w:rFonts w:ascii="Times New Roman" w:hAnsi="Times New Roman"/>
          <w:b/>
          <w:bCs/>
          <w:noProof/>
          <w:sz w:val="72"/>
          <w:szCs w:val="72"/>
          <w:lang w:val="en-US" w:eastAsia="en-US"/>
        </w:rPr>
        <w:t xml:space="preserve">IGCSE HIGHER-TIER ASSESSMENT </w:t>
      </w:r>
      <w:r>
        <w:rPr>
          <w:rFonts w:ascii="Times New Roman" w:hAnsi="Times New Roman"/>
          <w:b/>
          <w:bCs/>
          <w:noProof/>
          <w:sz w:val="72"/>
          <w:szCs w:val="72"/>
          <w:lang w:val="en-US" w:eastAsia="en-US"/>
        </w:rPr>
        <w:t>2</w:t>
      </w:r>
    </w:p>
    <w:p w14:paraId="42DB7712" w14:textId="77777777" w:rsidR="00FA2210" w:rsidRDefault="00FA2210" w:rsidP="00FA2210">
      <w:pPr>
        <w:tabs>
          <w:tab w:val="left" w:pos="426"/>
        </w:tabs>
        <w:rPr>
          <w:rFonts w:ascii="Times New Roman" w:hAnsi="Times New Roman"/>
          <w:b/>
          <w:bCs/>
          <w:noProof/>
          <w:sz w:val="24"/>
          <w:szCs w:val="24"/>
          <w:lang w:val="en-US" w:eastAsia="en-US"/>
        </w:rPr>
      </w:pPr>
    </w:p>
    <w:p w14:paraId="7873D383" w14:textId="77777777" w:rsidR="00FA2210" w:rsidRDefault="00FA2210" w:rsidP="00FA2210">
      <w:pPr>
        <w:tabs>
          <w:tab w:val="left" w:pos="426"/>
        </w:tabs>
        <w:jc w:val="center"/>
        <w:rPr>
          <w:rFonts w:ascii="Times New Roman" w:hAnsi="Times New Roman"/>
          <w:b/>
          <w:bCs/>
          <w:noProof/>
          <w:sz w:val="40"/>
          <w:szCs w:val="40"/>
          <w:lang w:val="en-US" w:eastAsia="en-US"/>
        </w:rPr>
      </w:pPr>
    </w:p>
    <w:p w14:paraId="0E8650F6" w14:textId="77777777" w:rsidR="00FA2210" w:rsidRDefault="00FA2210" w:rsidP="00FA2210">
      <w:pPr>
        <w:tabs>
          <w:tab w:val="left" w:pos="426"/>
        </w:tabs>
        <w:jc w:val="center"/>
        <w:rPr>
          <w:rFonts w:ascii="Times New Roman" w:hAnsi="Times New Roman"/>
          <w:b/>
          <w:bCs/>
          <w:noProof/>
          <w:sz w:val="40"/>
          <w:szCs w:val="40"/>
          <w:lang w:val="en-US" w:eastAsia="en-US"/>
        </w:rPr>
      </w:pPr>
      <w:r w:rsidRPr="00D43F28">
        <w:rPr>
          <w:rFonts w:ascii="Times New Roman" w:hAnsi="Times New Roman"/>
          <w:b/>
          <w:bCs/>
          <w:noProof/>
          <w:sz w:val="40"/>
          <w:szCs w:val="40"/>
          <w:lang w:val="en-US" w:eastAsia="en-US"/>
        </w:rPr>
        <w:t xml:space="preserve">Time: 1hour 30minutes                                    </w:t>
      </w:r>
    </w:p>
    <w:p w14:paraId="51DCB752" w14:textId="77777777" w:rsidR="00FA2210" w:rsidRDefault="00FA2210" w:rsidP="00FA2210">
      <w:pPr>
        <w:tabs>
          <w:tab w:val="left" w:pos="426"/>
        </w:tabs>
        <w:jc w:val="center"/>
        <w:rPr>
          <w:rFonts w:ascii="Times New Roman" w:hAnsi="Times New Roman"/>
          <w:b/>
          <w:bCs/>
          <w:noProof/>
          <w:sz w:val="40"/>
          <w:szCs w:val="40"/>
          <w:lang w:val="en-US" w:eastAsia="en-US"/>
        </w:rPr>
      </w:pPr>
    </w:p>
    <w:p w14:paraId="23347C4D" w14:textId="77777777" w:rsidR="00BC08B8" w:rsidRPr="0000779B" w:rsidRDefault="00BC08B8" w:rsidP="00BC08B8">
      <w:pPr>
        <w:tabs>
          <w:tab w:val="left" w:pos="426"/>
        </w:tabs>
        <w:spacing w:line="360" w:lineRule="auto"/>
        <w:rPr>
          <w:rFonts w:ascii="Times New Roman" w:hAnsi="Times New Roman"/>
          <w:b/>
          <w:sz w:val="24"/>
          <w:szCs w:val="24"/>
        </w:rPr>
      </w:pPr>
    </w:p>
    <w:p w14:paraId="23347C4E" w14:textId="77777777" w:rsidR="00BC08B8" w:rsidRPr="007D2E38" w:rsidRDefault="00BC08B8" w:rsidP="00BC08B8">
      <w:pPr>
        <w:tabs>
          <w:tab w:val="left" w:pos="426"/>
        </w:tabs>
        <w:spacing w:line="360" w:lineRule="auto"/>
        <w:rPr>
          <w:rFonts w:ascii="Arial" w:hAnsi="Arial" w:cs="Arial"/>
          <w:b/>
          <w:sz w:val="28"/>
          <w:szCs w:val="28"/>
        </w:rPr>
      </w:pPr>
      <w:r w:rsidRPr="007D2E38">
        <w:rPr>
          <w:rFonts w:ascii="Arial" w:hAnsi="Arial" w:cs="Arial"/>
          <w:b/>
          <w:sz w:val="28"/>
          <w:szCs w:val="28"/>
        </w:rPr>
        <w:t>Instructions</w:t>
      </w:r>
    </w:p>
    <w:p w14:paraId="23347C4F" w14:textId="77777777" w:rsidR="00BC08B8" w:rsidRPr="007D2E38" w:rsidRDefault="00BC08B8" w:rsidP="00BC08B8">
      <w:pPr>
        <w:numPr>
          <w:ilvl w:val="0"/>
          <w:numId w:val="2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7D2E38">
        <w:rPr>
          <w:rFonts w:ascii="Arial" w:hAnsi="Arial" w:cs="Arial"/>
          <w:sz w:val="24"/>
          <w:szCs w:val="24"/>
        </w:rPr>
        <w:t xml:space="preserve">Use </w:t>
      </w:r>
      <w:r w:rsidRPr="007D2E38">
        <w:rPr>
          <w:rFonts w:ascii="Arial" w:hAnsi="Arial" w:cs="Arial"/>
          <w:b/>
          <w:sz w:val="24"/>
          <w:szCs w:val="24"/>
        </w:rPr>
        <w:t>black</w:t>
      </w:r>
      <w:r w:rsidRPr="007D2E38">
        <w:rPr>
          <w:rFonts w:ascii="Arial" w:hAnsi="Arial" w:cs="Arial"/>
          <w:sz w:val="24"/>
          <w:szCs w:val="24"/>
        </w:rPr>
        <w:t xml:space="preserve"> ink or ball-point pen. </w:t>
      </w:r>
    </w:p>
    <w:p w14:paraId="23347C50" w14:textId="77777777" w:rsidR="00BC08B8" w:rsidRPr="007D2E38" w:rsidRDefault="00BC08B8" w:rsidP="00BC08B8">
      <w:pPr>
        <w:numPr>
          <w:ilvl w:val="0"/>
          <w:numId w:val="2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7D2E38">
        <w:rPr>
          <w:rFonts w:ascii="Arial" w:hAnsi="Arial" w:cs="Arial"/>
          <w:b/>
          <w:sz w:val="24"/>
          <w:szCs w:val="24"/>
        </w:rPr>
        <w:t>Fill in the boxes</w:t>
      </w:r>
      <w:r w:rsidRPr="007D2E38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7D2E38">
        <w:rPr>
          <w:rFonts w:ascii="Arial" w:hAnsi="Arial" w:cs="Arial"/>
          <w:sz w:val="24"/>
          <w:szCs w:val="24"/>
        </w:rPr>
        <w:br/>
        <w:t xml:space="preserve">centre number and candidate number. </w:t>
      </w:r>
    </w:p>
    <w:p w14:paraId="23347C51" w14:textId="77777777" w:rsidR="00BC08B8" w:rsidRPr="007D2E38" w:rsidRDefault="00BC08B8" w:rsidP="00BC08B8">
      <w:pPr>
        <w:numPr>
          <w:ilvl w:val="0"/>
          <w:numId w:val="2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7D2E38">
        <w:rPr>
          <w:rFonts w:ascii="Arial" w:hAnsi="Arial" w:cs="Arial"/>
          <w:sz w:val="24"/>
          <w:szCs w:val="24"/>
        </w:rPr>
        <w:t xml:space="preserve">Answer </w:t>
      </w:r>
      <w:r w:rsidRPr="007D2E38">
        <w:rPr>
          <w:rFonts w:ascii="Arial" w:hAnsi="Arial" w:cs="Arial"/>
          <w:b/>
          <w:sz w:val="24"/>
          <w:szCs w:val="24"/>
        </w:rPr>
        <w:t>all</w:t>
      </w:r>
      <w:r w:rsidRPr="007D2E38">
        <w:rPr>
          <w:rFonts w:ascii="Arial" w:hAnsi="Arial" w:cs="Arial"/>
          <w:sz w:val="24"/>
          <w:szCs w:val="24"/>
        </w:rPr>
        <w:t xml:space="preserve"> questions.</w:t>
      </w:r>
    </w:p>
    <w:p w14:paraId="23347C52" w14:textId="77777777" w:rsidR="00BC08B8" w:rsidRPr="007D2E38" w:rsidRDefault="00BC08B8" w:rsidP="00BC08B8">
      <w:pPr>
        <w:numPr>
          <w:ilvl w:val="0"/>
          <w:numId w:val="2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7D2E38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14:paraId="23347C53" w14:textId="77777777" w:rsidR="00BC08B8" w:rsidRPr="007D2E38" w:rsidRDefault="00BC08B8" w:rsidP="00BC08B8">
      <w:pPr>
        <w:numPr>
          <w:ilvl w:val="0"/>
          <w:numId w:val="2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7D2E38">
        <w:rPr>
          <w:rFonts w:ascii="Arial" w:hAnsi="Arial" w:cs="Arial"/>
          <w:sz w:val="24"/>
          <w:szCs w:val="24"/>
        </w:rPr>
        <w:t>Answer the questions in the spaces provided</w:t>
      </w:r>
    </w:p>
    <w:p w14:paraId="23347C54" w14:textId="77777777" w:rsidR="00BC08B8" w:rsidRPr="007D2E38" w:rsidRDefault="00BC08B8" w:rsidP="00BC08B8">
      <w:pPr>
        <w:tabs>
          <w:tab w:val="left" w:pos="426"/>
        </w:tabs>
        <w:ind w:firstLine="720"/>
        <w:rPr>
          <w:rFonts w:ascii="Arial" w:hAnsi="Arial" w:cs="Arial"/>
          <w:sz w:val="24"/>
          <w:szCs w:val="24"/>
        </w:rPr>
      </w:pPr>
      <w:r w:rsidRPr="007D2E38">
        <w:rPr>
          <w:rFonts w:ascii="Arial" w:hAnsi="Arial" w:cs="Arial"/>
          <w:sz w:val="24"/>
          <w:szCs w:val="24"/>
        </w:rPr>
        <w:t xml:space="preserve">– </w:t>
      </w:r>
      <w:r w:rsidRPr="007D2E38">
        <w:rPr>
          <w:rFonts w:ascii="Arial" w:hAnsi="Arial" w:cs="Arial"/>
          <w:i/>
          <w:sz w:val="24"/>
          <w:szCs w:val="24"/>
        </w:rPr>
        <w:t>there may be more space than you need</w:t>
      </w:r>
      <w:r w:rsidRPr="007D2E38">
        <w:rPr>
          <w:rFonts w:ascii="Arial" w:hAnsi="Arial" w:cs="Arial"/>
          <w:sz w:val="24"/>
          <w:szCs w:val="24"/>
        </w:rPr>
        <w:t xml:space="preserve">. </w:t>
      </w:r>
    </w:p>
    <w:p w14:paraId="23347C55" w14:textId="77777777" w:rsidR="00BC08B8" w:rsidRPr="007D2E38" w:rsidRDefault="00BC08B8" w:rsidP="00BC08B8">
      <w:pPr>
        <w:numPr>
          <w:ilvl w:val="0"/>
          <w:numId w:val="2"/>
        </w:numPr>
        <w:tabs>
          <w:tab w:val="left" w:pos="426"/>
        </w:tabs>
        <w:rPr>
          <w:rFonts w:ascii="Arial" w:hAnsi="Arial" w:cs="Arial"/>
          <w:b/>
          <w:sz w:val="24"/>
          <w:szCs w:val="24"/>
        </w:rPr>
      </w:pPr>
      <w:r w:rsidRPr="007D2E38">
        <w:rPr>
          <w:rFonts w:ascii="Arial" w:hAnsi="Arial" w:cs="Arial"/>
          <w:b/>
          <w:sz w:val="24"/>
          <w:szCs w:val="24"/>
        </w:rPr>
        <w:t>Calculators may be used.</w:t>
      </w:r>
    </w:p>
    <w:p w14:paraId="23347C56" w14:textId="77777777" w:rsidR="00BC08B8" w:rsidRPr="007D2E38" w:rsidRDefault="00BC08B8" w:rsidP="00BC08B8">
      <w:pPr>
        <w:numPr>
          <w:ilvl w:val="0"/>
          <w:numId w:val="2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7D2E38">
        <w:rPr>
          <w:rFonts w:ascii="Arial" w:hAnsi="Arial" w:cs="Arial"/>
          <w:sz w:val="24"/>
          <w:szCs w:val="24"/>
        </w:rPr>
        <w:t>You must</w:t>
      </w:r>
      <w:r w:rsidRPr="007D2E38">
        <w:rPr>
          <w:rFonts w:ascii="Arial" w:hAnsi="Arial" w:cs="Arial"/>
          <w:b/>
          <w:sz w:val="24"/>
          <w:szCs w:val="24"/>
        </w:rPr>
        <w:t xml:space="preserve"> NOT </w:t>
      </w:r>
      <w:r w:rsidRPr="007D2E38">
        <w:rPr>
          <w:rFonts w:ascii="Arial" w:hAnsi="Arial" w:cs="Arial"/>
          <w:sz w:val="24"/>
          <w:szCs w:val="24"/>
        </w:rPr>
        <w:t>write anything on the formula page.</w:t>
      </w:r>
    </w:p>
    <w:p w14:paraId="23347C57" w14:textId="77777777" w:rsidR="00BC08B8" w:rsidRPr="007D2E38" w:rsidRDefault="00BC08B8" w:rsidP="00BC08B8">
      <w:pPr>
        <w:tabs>
          <w:tab w:val="left" w:pos="426"/>
        </w:tabs>
        <w:ind w:left="720"/>
        <w:rPr>
          <w:rFonts w:ascii="Arial" w:hAnsi="Arial" w:cs="Arial"/>
          <w:sz w:val="24"/>
          <w:szCs w:val="24"/>
        </w:rPr>
      </w:pPr>
      <w:r w:rsidRPr="007D2E38">
        <w:rPr>
          <w:rFonts w:ascii="Arial" w:hAnsi="Arial" w:cs="Arial"/>
          <w:sz w:val="24"/>
          <w:szCs w:val="24"/>
        </w:rPr>
        <w:t>Anything you write on the formulae page will gain no credit.</w:t>
      </w:r>
    </w:p>
    <w:p w14:paraId="23347C58" w14:textId="77777777" w:rsidR="00BC08B8" w:rsidRPr="007D2E38" w:rsidRDefault="00BC08B8" w:rsidP="00BC08B8">
      <w:pPr>
        <w:tabs>
          <w:tab w:val="left" w:pos="426"/>
        </w:tabs>
        <w:rPr>
          <w:rFonts w:ascii="Arial" w:hAnsi="Arial" w:cs="Arial"/>
          <w:sz w:val="24"/>
          <w:szCs w:val="24"/>
        </w:rPr>
      </w:pPr>
    </w:p>
    <w:p w14:paraId="23347C59" w14:textId="77777777" w:rsidR="00BC08B8" w:rsidRPr="007D2E38" w:rsidRDefault="00BC08B8" w:rsidP="00BC08B8">
      <w:pPr>
        <w:tabs>
          <w:tab w:val="left" w:pos="426"/>
        </w:tabs>
        <w:spacing w:line="360" w:lineRule="auto"/>
        <w:rPr>
          <w:rFonts w:ascii="Arial" w:hAnsi="Arial" w:cs="Arial"/>
          <w:b/>
          <w:sz w:val="28"/>
          <w:szCs w:val="28"/>
        </w:rPr>
      </w:pPr>
      <w:r w:rsidRPr="007D2E38">
        <w:rPr>
          <w:rFonts w:ascii="Arial" w:hAnsi="Arial" w:cs="Arial"/>
          <w:b/>
          <w:sz w:val="28"/>
          <w:szCs w:val="28"/>
        </w:rPr>
        <w:t>Information</w:t>
      </w:r>
    </w:p>
    <w:p w14:paraId="23347C5A" w14:textId="77777777" w:rsidR="00BC08B8" w:rsidRPr="007D2E38" w:rsidRDefault="00BC08B8" w:rsidP="00BC08B8">
      <w:pPr>
        <w:numPr>
          <w:ilvl w:val="0"/>
          <w:numId w:val="2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7D2E38">
        <w:rPr>
          <w:rFonts w:ascii="Arial" w:hAnsi="Arial" w:cs="Arial"/>
          <w:sz w:val="24"/>
          <w:szCs w:val="24"/>
        </w:rPr>
        <w:t>The total mark for this paper is 100.</w:t>
      </w:r>
    </w:p>
    <w:p w14:paraId="23347C5B" w14:textId="77777777" w:rsidR="00BC08B8" w:rsidRPr="007D2E38" w:rsidRDefault="00BC08B8" w:rsidP="00BC08B8">
      <w:pPr>
        <w:numPr>
          <w:ilvl w:val="0"/>
          <w:numId w:val="2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7D2E38">
        <w:rPr>
          <w:rFonts w:ascii="Arial" w:hAnsi="Arial" w:cs="Arial"/>
          <w:sz w:val="24"/>
          <w:szCs w:val="24"/>
        </w:rPr>
        <w:t xml:space="preserve">The marks for </w:t>
      </w:r>
      <w:r w:rsidRPr="007D2E38">
        <w:rPr>
          <w:rFonts w:ascii="Arial" w:hAnsi="Arial" w:cs="Arial"/>
          <w:b/>
          <w:sz w:val="24"/>
          <w:szCs w:val="24"/>
        </w:rPr>
        <w:t>each</w:t>
      </w:r>
      <w:r w:rsidRPr="007D2E38">
        <w:rPr>
          <w:rFonts w:ascii="Arial" w:hAnsi="Arial" w:cs="Arial"/>
          <w:sz w:val="24"/>
          <w:szCs w:val="24"/>
        </w:rPr>
        <w:t xml:space="preserve"> question are shown in brackets</w:t>
      </w:r>
      <w:r w:rsidRPr="007D2E38">
        <w:rPr>
          <w:rFonts w:ascii="Arial" w:hAnsi="Arial" w:cs="Arial"/>
          <w:sz w:val="24"/>
          <w:szCs w:val="24"/>
        </w:rPr>
        <w:br/>
        <w:t xml:space="preserve">– </w:t>
      </w:r>
      <w:r w:rsidRPr="007D2E38">
        <w:rPr>
          <w:rFonts w:ascii="Arial" w:hAnsi="Arial" w:cs="Arial"/>
          <w:i/>
          <w:sz w:val="24"/>
          <w:szCs w:val="24"/>
        </w:rPr>
        <w:t>use this as a guide as to how much time to spend on each question</w:t>
      </w:r>
      <w:r w:rsidRPr="007D2E38">
        <w:rPr>
          <w:rFonts w:ascii="Arial" w:hAnsi="Arial" w:cs="Arial"/>
          <w:sz w:val="24"/>
          <w:szCs w:val="24"/>
        </w:rPr>
        <w:t xml:space="preserve">. </w:t>
      </w:r>
    </w:p>
    <w:p w14:paraId="23347C5C" w14:textId="77777777" w:rsidR="00BC08B8" w:rsidRPr="007D2E38" w:rsidRDefault="00BC08B8" w:rsidP="00BC08B8">
      <w:pPr>
        <w:tabs>
          <w:tab w:val="left" w:pos="426"/>
        </w:tabs>
        <w:rPr>
          <w:rFonts w:ascii="Arial" w:hAnsi="Arial" w:cs="Arial"/>
          <w:sz w:val="24"/>
          <w:szCs w:val="24"/>
        </w:rPr>
      </w:pPr>
    </w:p>
    <w:p w14:paraId="23347C5D" w14:textId="77777777" w:rsidR="00BC08B8" w:rsidRPr="007D2E38" w:rsidRDefault="00BC08B8" w:rsidP="00BC08B8">
      <w:pPr>
        <w:tabs>
          <w:tab w:val="left" w:pos="426"/>
        </w:tabs>
        <w:spacing w:line="360" w:lineRule="auto"/>
        <w:rPr>
          <w:rFonts w:ascii="Arial" w:hAnsi="Arial" w:cs="Arial"/>
          <w:b/>
          <w:sz w:val="28"/>
          <w:szCs w:val="28"/>
        </w:rPr>
      </w:pPr>
      <w:r w:rsidRPr="007D2E38">
        <w:rPr>
          <w:rFonts w:ascii="Arial" w:hAnsi="Arial" w:cs="Arial"/>
          <w:b/>
          <w:sz w:val="28"/>
          <w:szCs w:val="28"/>
        </w:rPr>
        <w:t>Advice</w:t>
      </w:r>
    </w:p>
    <w:p w14:paraId="23347C5E" w14:textId="77777777" w:rsidR="00BC08B8" w:rsidRPr="007D2E38" w:rsidRDefault="00BC08B8" w:rsidP="00BC08B8">
      <w:pPr>
        <w:numPr>
          <w:ilvl w:val="0"/>
          <w:numId w:val="1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7D2E38">
        <w:rPr>
          <w:rFonts w:ascii="Arial" w:hAnsi="Arial" w:cs="Arial"/>
          <w:sz w:val="24"/>
          <w:szCs w:val="24"/>
        </w:rPr>
        <w:t xml:space="preserve">Read each question carefully before you start to answer it. </w:t>
      </w:r>
    </w:p>
    <w:p w14:paraId="23347C5F" w14:textId="77777777" w:rsidR="00BC08B8" w:rsidRPr="007D2E38" w:rsidRDefault="00BC08B8" w:rsidP="00BC08B8">
      <w:pPr>
        <w:numPr>
          <w:ilvl w:val="0"/>
          <w:numId w:val="1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7D2E38">
        <w:rPr>
          <w:rFonts w:ascii="Arial" w:hAnsi="Arial" w:cs="Arial"/>
          <w:sz w:val="24"/>
          <w:szCs w:val="24"/>
        </w:rPr>
        <w:t>Check your answers if you have time at the end.</w:t>
      </w:r>
    </w:p>
    <w:p w14:paraId="23347C60" w14:textId="77777777" w:rsidR="00BC08B8" w:rsidRPr="0000779B" w:rsidRDefault="00BC08B8" w:rsidP="00BC08B8">
      <w:pPr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br w:type="page"/>
      </w:r>
      <w:r w:rsidRPr="0000779B">
        <w:rPr>
          <w:rFonts w:ascii="Times New Roman" w:hAnsi="Times New Roman"/>
          <w:noProof/>
          <w:sz w:val="24"/>
          <w:szCs w:val="24"/>
          <w:lang w:val="en-US" w:eastAsia="en-US"/>
        </w:rPr>
        <w:lastRenderedPageBreak/>
        <w:drawing>
          <wp:inline distT="0" distB="0" distL="0" distR="0" wp14:anchorId="23347F25" wp14:editId="23347F26">
            <wp:extent cx="5731510" cy="878713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78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779B">
        <w:rPr>
          <w:rFonts w:ascii="Times New Roman" w:hAnsi="Times New Roman"/>
          <w:sz w:val="24"/>
          <w:szCs w:val="24"/>
        </w:rPr>
        <w:t xml:space="preserve"> </w:t>
      </w:r>
    </w:p>
    <w:p w14:paraId="23347C61" w14:textId="77777777" w:rsidR="00BC08B8" w:rsidRPr="0000779B" w:rsidRDefault="00BC08B8" w:rsidP="00BC08B8">
      <w:pPr>
        <w:pStyle w:val="ListParagraph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14:paraId="23347C62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br w:type="page"/>
      </w: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Answer ALL TWENTY FIVE questions.</w:t>
      </w:r>
    </w:p>
    <w:p w14:paraId="23347C63" w14:textId="77777777" w:rsidR="00BC08B8" w:rsidRDefault="00BC08B8" w:rsidP="00BC08B8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23347C64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14:paraId="23347C65" w14:textId="77777777" w:rsidR="00BC08B8" w:rsidRDefault="00BC08B8" w:rsidP="00BC08B8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23347C66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You must write down all stages in your working.</w:t>
      </w:r>
    </w:p>
    <w:p w14:paraId="23347C67" w14:textId="77777777" w:rsidR="00BC08B8" w:rsidRDefault="00BC08B8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14:paraId="23347C68" w14:textId="77777777" w:rsidR="003A6FC8" w:rsidRPr="0000779B" w:rsidRDefault="003A6FC8" w:rsidP="003A6FC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Find the lowest common multiple 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LCM</w:t>
      </w:r>
      <w:r w:rsidRPr="004F359F">
        <w:rPr>
          <w:rFonts w:ascii="Times New Roman" w:hAnsi="Times New Roman"/>
          <w:sz w:val="24"/>
          <w:szCs w:val="24"/>
        </w:rPr>
        <w:t>)</w:t>
      </w:r>
      <w:r w:rsidRPr="0000779B">
        <w:rPr>
          <w:rFonts w:ascii="Times New Roman" w:hAnsi="Times New Roman"/>
          <w:sz w:val="24"/>
          <w:szCs w:val="24"/>
        </w:rPr>
        <w:t xml:space="preserve"> of 20, 30 and 45</w:t>
      </w:r>
      <w:r>
        <w:rPr>
          <w:rFonts w:ascii="Times New Roman" w:hAnsi="Times New Roman"/>
          <w:sz w:val="24"/>
          <w:szCs w:val="24"/>
        </w:rPr>
        <w:t>.</w:t>
      </w:r>
    </w:p>
    <w:p w14:paraId="23347C69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6A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6B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6C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6D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6E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6F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70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71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72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73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74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75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76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77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78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79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C7A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Total for Question 1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C7B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C7C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23347C7D" w14:textId="77777777" w:rsidR="003A6FC8" w:rsidRPr="0000779B" w:rsidRDefault="003A6FC8" w:rsidP="003A6FC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The first four terms of an arithmetic sequence are</w:t>
      </w:r>
    </w:p>
    <w:p w14:paraId="23347C7E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47"/>
        <w:gridCol w:w="948"/>
        <w:gridCol w:w="948"/>
        <w:gridCol w:w="948"/>
      </w:tblGrid>
      <w:tr w:rsidR="003A6FC8" w:rsidRPr="00AC624B" w14:paraId="23347C83" w14:textId="77777777" w:rsidTr="007A1596">
        <w:trPr>
          <w:trHeight w:val="404"/>
          <w:jc w:val="center"/>
        </w:trPr>
        <w:tc>
          <w:tcPr>
            <w:tcW w:w="947" w:type="dxa"/>
            <w:shd w:val="clear" w:color="auto" w:fill="auto"/>
          </w:tcPr>
          <w:p w14:paraId="23347C7F" w14:textId="77777777" w:rsidR="003A6FC8" w:rsidRPr="00AC624B" w:rsidRDefault="003A6FC8" w:rsidP="007A1596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AC624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48" w:type="dxa"/>
            <w:shd w:val="clear" w:color="auto" w:fill="auto"/>
          </w:tcPr>
          <w:p w14:paraId="23347C80" w14:textId="77777777" w:rsidR="003A6FC8" w:rsidRPr="00AC624B" w:rsidRDefault="003A6FC8" w:rsidP="007A1596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AC624B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948" w:type="dxa"/>
            <w:shd w:val="clear" w:color="auto" w:fill="auto"/>
          </w:tcPr>
          <w:p w14:paraId="23347C81" w14:textId="77777777" w:rsidR="003A6FC8" w:rsidRPr="00AC624B" w:rsidRDefault="003A6FC8" w:rsidP="007A1596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AC624B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948" w:type="dxa"/>
            <w:shd w:val="clear" w:color="auto" w:fill="auto"/>
          </w:tcPr>
          <w:p w14:paraId="23347C82" w14:textId="77777777" w:rsidR="003A6FC8" w:rsidRPr="00AC624B" w:rsidRDefault="003A6FC8" w:rsidP="007A1596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AC624B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</w:tbl>
    <w:p w14:paraId="23347C84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C85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Write down an expression, in terms of </w:t>
      </w:r>
      <w:r w:rsidRPr="0000779B">
        <w:rPr>
          <w:rFonts w:ascii="Times New Roman" w:hAnsi="Times New Roman"/>
          <w:i/>
          <w:iCs/>
          <w:sz w:val="24"/>
          <w:szCs w:val="24"/>
        </w:rPr>
        <w:t>n</w:t>
      </w:r>
      <w:r w:rsidRPr="0000779B">
        <w:rPr>
          <w:rFonts w:ascii="Times New Roman" w:hAnsi="Times New Roman"/>
          <w:sz w:val="24"/>
          <w:szCs w:val="24"/>
        </w:rPr>
        <w:t xml:space="preserve">, for the </w:t>
      </w:r>
      <w:r w:rsidRPr="0000779B">
        <w:rPr>
          <w:rFonts w:ascii="Times New Roman" w:hAnsi="Times New Roman"/>
          <w:i/>
          <w:iCs/>
          <w:sz w:val="24"/>
          <w:szCs w:val="24"/>
        </w:rPr>
        <w:t>n</w:t>
      </w:r>
      <w:r w:rsidRPr="0000779B">
        <w:rPr>
          <w:rFonts w:ascii="Times New Roman" w:hAnsi="Times New Roman"/>
          <w:sz w:val="24"/>
          <w:szCs w:val="24"/>
        </w:rPr>
        <w:t>th term.</w:t>
      </w:r>
    </w:p>
    <w:p w14:paraId="23347C86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87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88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89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8A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8B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C8C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 xml:space="preserve">2 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is 2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C8D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C8E" w14:textId="77777777" w:rsidR="003A6FC8" w:rsidRDefault="003A6FC8" w:rsidP="003A6FC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3</w:t>
      </w:r>
      <w:r>
        <w:rPr>
          <w:rFonts w:ascii="Times New Roman" w:hAnsi="Times New Roman"/>
          <w:b/>
          <w:bCs/>
          <w:sz w:val="24"/>
          <w:szCs w:val="24"/>
        </w:rPr>
        <w:tab/>
      </w:r>
    </w:p>
    <w:p w14:paraId="23347C8F" w14:textId="77777777" w:rsidR="003A6FC8" w:rsidRPr="0000779B" w:rsidRDefault="003A6FC8" w:rsidP="003A6FC8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EE4783">
        <w:rPr>
          <w:rFonts w:ascii="Times New Roman" w:hAnsi="Times New Roman"/>
          <w:b/>
          <w:bCs/>
          <w:noProof/>
          <w:sz w:val="24"/>
          <w:szCs w:val="24"/>
          <w:lang w:val="en-US" w:eastAsia="en-US"/>
        </w:rPr>
        <w:drawing>
          <wp:inline distT="0" distB="0" distL="0" distR="0" wp14:anchorId="23347F27" wp14:editId="23347F28">
            <wp:extent cx="4315460" cy="1550035"/>
            <wp:effectExtent l="0" t="0" r="889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5460" cy="155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47C90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C91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diagram shows a solid prism.</w:t>
      </w:r>
    </w:p>
    <w:p w14:paraId="23347C92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cross section of the prism is a trapezium.</w:t>
      </w:r>
    </w:p>
    <w:p w14:paraId="23347C93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C94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prism is made from wood with density 0.7 g/cm</w:t>
      </w:r>
      <w:r w:rsidRPr="00EE4783">
        <w:rPr>
          <w:rFonts w:ascii="Times New Roman" w:hAnsi="Times New Roman"/>
          <w:sz w:val="24"/>
          <w:szCs w:val="24"/>
          <w:vertAlign w:val="superscript"/>
        </w:rPr>
        <w:t>3</w:t>
      </w:r>
    </w:p>
    <w:p w14:paraId="23347C95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C96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Work out the mass of the prism.</w:t>
      </w:r>
    </w:p>
    <w:p w14:paraId="23347C97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98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99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9A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9B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9C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9D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9E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9F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A0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A1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A2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A3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A4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A5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A6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g</w:t>
      </w:r>
    </w:p>
    <w:p w14:paraId="23347CA7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CA8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CA9" w14:textId="77777777" w:rsidR="003A6FC8" w:rsidRPr="0000779B" w:rsidRDefault="003A6FC8" w:rsidP="003A6FC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Simplify </w:t>
      </w:r>
      <w:r w:rsidRPr="0000779B">
        <w:rPr>
          <w:rFonts w:ascii="Times New Roman" w:hAnsi="Times New Roman"/>
          <w:i/>
          <w:iCs/>
          <w:sz w:val="24"/>
          <w:szCs w:val="24"/>
        </w:rPr>
        <w:t>p</w:t>
      </w:r>
      <w:r w:rsidRPr="00EE4783">
        <w:rPr>
          <w:rFonts w:ascii="Times New Roman" w:hAnsi="Times New Roman"/>
          <w:sz w:val="24"/>
          <w:szCs w:val="24"/>
          <w:vertAlign w:val="superscript"/>
        </w:rPr>
        <w:t>5</w:t>
      </w:r>
      <w:r w:rsidRPr="0000779B">
        <w:rPr>
          <w:rFonts w:ascii="Times New Roman" w:hAnsi="Times New Roman"/>
          <w:sz w:val="24"/>
          <w:szCs w:val="24"/>
        </w:rPr>
        <w:t xml:space="preserve"> × </w:t>
      </w:r>
      <w:r w:rsidRPr="0000779B">
        <w:rPr>
          <w:rFonts w:ascii="Times New Roman" w:hAnsi="Times New Roman"/>
          <w:i/>
          <w:iCs/>
          <w:sz w:val="24"/>
          <w:szCs w:val="24"/>
        </w:rPr>
        <w:t>p</w:t>
      </w:r>
      <w:r w:rsidRPr="00EE4783">
        <w:rPr>
          <w:rFonts w:ascii="Times New Roman" w:hAnsi="Times New Roman"/>
          <w:sz w:val="24"/>
          <w:szCs w:val="24"/>
          <w:vertAlign w:val="superscript"/>
        </w:rPr>
        <w:t>4</w:t>
      </w:r>
    </w:p>
    <w:p w14:paraId="23347CAA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CAB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CAC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CAD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CAE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Simplify 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i/>
          <w:iCs/>
          <w:sz w:val="24"/>
          <w:szCs w:val="24"/>
        </w:rPr>
        <w:t>m</w:t>
      </w:r>
      <w:proofErr w:type="gramStart"/>
      <w:r w:rsidRPr="00EE4783">
        <w:rPr>
          <w:rFonts w:ascii="Times New Roman" w:hAnsi="Times New Roman"/>
          <w:sz w:val="24"/>
          <w:szCs w:val="24"/>
          <w:vertAlign w:val="superscript"/>
        </w:rPr>
        <w:t>4</w:t>
      </w:r>
      <w:r w:rsidRPr="004F359F">
        <w:rPr>
          <w:rFonts w:ascii="Times New Roman" w:hAnsi="Times New Roman"/>
          <w:sz w:val="24"/>
          <w:szCs w:val="24"/>
        </w:rPr>
        <w:t>)</w:t>
      </w:r>
      <w:r w:rsidRPr="00EE4783">
        <w:rPr>
          <w:rFonts w:ascii="Times New Roman" w:hAnsi="Times New Roman"/>
          <w:sz w:val="24"/>
          <w:szCs w:val="24"/>
          <w:vertAlign w:val="superscript"/>
        </w:rPr>
        <w:t>−</w:t>
      </w:r>
      <w:proofErr w:type="gramEnd"/>
      <w:r w:rsidRPr="00EE4783">
        <w:rPr>
          <w:rFonts w:ascii="Times New Roman" w:hAnsi="Times New Roman"/>
          <w:sz w:val="24"/>
          <w:szCs w:val="24"/>
          <w:vertAlign w:val="superscript"/>
        </w:rPr>
        <w:t>3</w:t>
      </w:r>
    </w:p>
    <w:p w14:paraId="23347CAF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CB0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CB1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CB2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CB3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CB4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c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Write down the value of </w:t>
      </w:r>
      <w:r w:rsidRPr="0000779B">
        <w:rPr>
          <w:rFonts w:ascii="Times New Roman" w:hAnsi="Times New Roman"/>
          <w:i/>
          <w:iCs/>
          <w:sz w:val="24"/>
          <w:szCs w:val="24"/>
        </w:rPr>
        <w:t>c</w:t>
      </w:r>
      <w:r w:rsidRPr="00EE4783">
        <w:rPr>
          <w:rFonts w:ascii="Times New Roman" w:hAnsi="Times New Roman"/>
          <w:sz w:val="24"/>
          <w:szCs w:val="24"/>
          <w:vertAlign w:val="superscript"/>
        </w:rPr>
        <w:t>0</w:t>
      </w:r>
    </w:p>
    <w:p w14:paraId="23347CB5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CB6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CB7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CB8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CB9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CBA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CBB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="00E05FD4">
        <w:rPr>
          <w:rFonts w:ascii="Times New Roman" w:hAnsi="Times New Roman"/>
          <w:i/>
          <w:sz w:val="24"/>
          <w:szCs w:val="24"/>
        </w:rPr>
        <w:t>d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Write </w:t>
      </w:r>
      <w:r w:rsidRPr="003A6FC8">
        <w:rPr>
          <w:rFonts w:ascii="Times New Roman" w:hAnsi="Times New Roman"/>
          <w:position w:val="-6"/>
          <w:sz w:val="24"/>
          <w:szCs w:val="24"/>
        </w:rPr>
        <w:object w:dxaOrig="380" w:dyaOrig="340" w14:anchorId="23347F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6.5pt" o:ole="">
            <v:imagedata r:id="rId9" o:title=""/>
          </v:shape>
          <o:OLEObject Type="Embed" ProgID="Equation.DSMT4" ShapeID="_x0000_i1025" DrawAspect="Content" ObjectID="_1732132181" r:id="rId10"/>
        </w:object>
      </w:r>
      <w:r>
        <w:rPr>
          <w:rFonts w:ascii="Times New Roman" w:hAnsi="Times New Roman"/>
          <w:sz w:val="24"/>
          <w:szCs w:val="24"/>
        </w:rPr>
        <w:t xml:space="preserve">  as a power of 2.</w:t>
      </w:r>
    </w:p>
    <w:p w14:paraId="23347CBC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CBD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CBE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CBF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CC0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CC1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CC2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CC3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e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Solve 5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+ 7</w:t>
      </w:r>
      <w:r w:rsidRPr="004F359F">
        <w:rPr>
          <w:rFonts w:ascii="Times New Roman" w:hAnsi="Times New Roman"/>
          <w:sz w:val="24"/>
          <w:szCs w:val="24"/>
        </w:rPr>
        <w:t>)</w:t>
      </w:r>
      <w:r w:rsidRPr="0000779B">
        <w:rPr>
          <w:rFonts w:ascii="Times New Roman" w:hAnsi="Times New Roman"/>
          <w:sz w:val="24"/>
          <w:szCs w:val="24"/>
        </w:rPr>
        <w:t xml:space="preserve"> = 2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– 10</w:t>
      </w:r>
    </w:p>
    <w:p w14:paraId="23347CC4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Show clear algebraic working.</w:t>
      </w:r>
    </w:p>
    <w:p w14:paraId="23347CC5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CC6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CC7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CC8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CC9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CCA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CCB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CCC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CCD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CCE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CCF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CD0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CD1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CD2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CD3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23347CD4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CD5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8E5D93">
        <w:rPr>
          <w:rFonts w:ascii="Times New Roman" w:hAnsi="Times New Roman"/>
          <w:b/>
          <w:bCs/>
          <w:sz w:val="24"/>
          <w:szCs w:val="24"/>
        </w:rPr>
        <w:t>7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CD6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CD7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23347CD8" w14:textId="77777777" w:rsidR="003A6FC8" w:rsidRPr="0000779B" w:rsidRDefault="003A6FC8" w:rsidP="003A6FC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On 1 May 2012, the cost of 5 grams of gold was 14 000 rupees.</w:t>
      </w:r>
    </w:p>
    <w:p w14:paraId="23347CD9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cost of gold decreased by 7.5% from 1 May 2012 to 1 May 2013</w:t>
      </w:r>
      <w:r>
        <w:rPr>
          <w:rFonts w:ascii="Times New Roman" w:hAnsi="Times New Roman"/>
          <w:sz w:val="24"/>
          <w:szCs w:val="24"/>
        </w:rPr>
        <w:t>.</w:t>
      </w:r>
    </w:p>
    <w:p w14:paraId="23347CDA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CDB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Work out the cost of 20 grams of gold on 1 May 2013</w:t>
      </w:r>
      <w:r>
        <w:rPr>
          <w:rFonts w:ascii="Times New Roman" w:hAnsi="Times New Roman"/>
          <w:sz w:val="24"/>
          <w:szCs w:val="24"/>
        </w:rPr>
        <w:t>.</w:t>
      </w:r>
    </w:p>
    <w:p w14:paraId="23347CDC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DD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DE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DF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E0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E1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E2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E3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E4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E5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E6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E7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E8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CE9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.........................................rupees</w:t>
      </w:r>
    </w:p>
    <w:p w14:paraId="23347CEA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Total for Question 5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CEB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CEC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6</w:t>
      </w:r>
    </w:p>
    <w:p w14:paraId="23347CED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386B4E">
        <w:rPr>
          <w:rFonts w:ascii="Times New Roman" w:hAnsi="Times New Roman"/>
          <w:b/>
          <w:bCs/>
          <w:noProof/>
          <w:sz w:val="24"/>
          <w:szCs w:val="24"/>
          <w:lang w:val="en-US" w:eastAsia="en-US"/>
        </w:rPr>
        <w:drawing>
          <wp:inline distT="0" distB="0" distL="0" distR="0" wp14:anchorId="23347F2A" wp14:editId="23347F2B">
            <wp:extent cx="3557270" cy="3545840"/>
            <wp:effectExtent l="0" t="0" r="508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7270" cy="354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47CEE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CEF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On the grid, translate triangle 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00779B">
        <w:rPr>
          <w:rFonts w:ascii="Times New Roman" w:hAnsi="Times New Roman"/>
          <w:sz w:val="24"/>
          <w:szCs w:val="24"/>
        </w:rPr>
        <w:t>by the vector</w:t>
      </w:r>
      <w:r>
        <w:rPr>
          <w:rFonts w:ascii="Times New Roman" w:hAnsi="Times New Roman"/>
          <w:sz w:val="24"/>
          <w:szCs w:val="24"/>
        </w:rPr>
        <w:t xml:space="preserve"> </w:t>
      </w:r>
      <w:r w:rsidRPr="00744C56">
        <w:rPr>
          <w:rFonts w:ascii="Times New Roman" w:hAnsi="Times New Roman"/>
          <w:position w:val="-30"/>
          <w:sz w:val="24"/>
          <w:szCs w:val="24"/>
        </w:rPr>
        <w:object w:dxaOrig="420" w:dyaOrig="720" w14:anchorId="23347F2C">
          <v:shape id="_x0000_i1026" type="#_x0000_t75" style="width:21pt;height:36pt" o:ole="">
            <v:imagedata r:id="rId12" o:title=""/>
          </v:shape>
          <o:OLEObject Type="Embed" ProgID="Equation.DSMT4" ShapeID="_x0000_i1026" DrawAspect="Content" ObjectID="_1732132182" r:id="rId1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23347CF0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CF1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Describe fully the single transformation that maps triangle 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00779B">
        <w:rPr>
          <w:rFonts w:ascii="Times New Roman" w:hAnsi="Times New Roman"/>
          <w:sz w:val="24"/>
          <w:szCs w:val="24"/>
        </w:rPr>
        <w:t xml:space="preserve">onto triangle </w:t>
      </w:r>
      <w:r w:rsidRPr="0000779B">
        <w:rPr>
          <w:rFonts w:ascii="Times New Roman" w:hAnsi="Times New Roman"/>
          <w:b/>
          <w:bCs/>
          <w:sz w:val="24"/>
          <w:szCs w:val="24"/>
        </w:rPr>
        <w:t>B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23347CF2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CF3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.......................................</w:t>
      </w:r>
    </w:p>
    <w:p w14:paraId="23347CF4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CF5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.......................................</w:t>
      </w:r>
    </w:p>
    <w:p w14:paraId="23347CF6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CF7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Total for Question 6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CF8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CF9" w14:textId="77777777" w:rsidR="003A6FC8" w:rsidRPr="0000779B" w:rsidRDefault="003A6FC8" w:rsidP="003A6FC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7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i/>
          <w:iCs/>
          <w:sz w:val="24"/>
          <w:szCs w:val="24"/>
        </w:rPr>
        <w:t>a</w:t>
      </w:r>
      <w:r w:rsidRPr="0000779B">
        <w:rPr>
          <w:rFonts w:ascii="Times New Roman" w:hAnsi="Times New Roman"/>
          <w:sz w:val="24"/>
          <w:szCs w:val="24"/>
        </w:rPr>
        <w:t xml:space="preserve">, </w:t>
      </w:r>
      <w:r w:rsidRPr="0000779B">
        <w:rPr>
          <w:rFonts w:ascii="Times New Roman" w:hAnsi="Times New Roman"/>
          <w:i/>
          <w:iCs/>
          <w:sz w:val="24"/>
          <w:szCs w:val="24"/>
        </w:rPr>
        <w:t>b</w:t>
      </w:r>
      <w:r w:rsidRPr="0000779B">
        <w:rPr>
          <w:rFonts w:ascii="Times New Roman" w:hAnsi="Times New Roman"/>
          <w:sz w:val="24"/>
          <w:szCs w:val="24"/>
        </w:rPr>
        <w:t xml:space="preserve">,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00779B">
        <w:rPr>
          <w:rFonts w:ascii="Times New Roman" w:hAnsi="Times New Roman"/>
          <w:sz w:val="24"/>
          <w:szCs w:val="24"/>
        </w:rPr>
        <w:t xml:space="preserve">and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00779B">
        <w:rPr>
          <w:rFonts w:ascii="Times New Roman" w:hAnsi="Times New Roman"/>
          <w:sz w:val="24"/>
          <w:szCs w:val="24"/>
        </w:rPr>
        <w:t>are 4 integers written in order of size, starting with the smallest integer.</w:t>
      </w:r>
    </w:p>
    <w:p w14:paraId="23347CFA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CFB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he mean of </w:t>
      </w:r>
      <w:r w:rsidRPr="0000779B">
        <w:rPr>
          <w:rFonts w:ascii="Times New Roman" w:hAnsi="Times New Roman"/>
          <w:i/>
          <w:iCs/>
          <w:sz w:val="24"/>
          <w:szCs w:val="24"/>
        </w:rPr>
        <w:t>a</w:t>
      </w:r>
      <w:r w:rsidRPr="0000779B">
        <w:rPr>
          <w:rFonts w:ascii="Times New Roman" w:hAnsi="Times New Roman"/>
          <w:sz w:val="24"/>
          <w:szCs w:val="24"/>
        </w:rPr>
        <w:t xml:space="preserve">, </w:t>
      </w:r>
      <w:r w:rsidRPr="0000779B">
        <w:rPr>
          <w:rFonts w:ascii="Times New Roman" w:hAnsi="Times New Roman"/>
          <w:i/>
          <w:iCs/>
          <w:sz w:val="24"/>
          <w:szCs w:val="24"/>
        </w:rPr>
        <w:t>b</w:t>
      </w:r>
      <w:r w:rsidRPr="0000779B">
        <w:rPr>
          <w:rFonts w:ascii="Times New Roman" w:hAnsi="Times New Roman"/>
          <w:sz w:val="24"/>
          <w:szCs w:val="24"/>
        </w:rPr>
        <w:t xml:space="preserve">,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00779B">
        <w:rPr>
          <w:rFonts w:ascii="Times New Roman" w:hAnsi="Times New Roman"/>
          <w:sz w:val="24"/>
          <w:szCs w:val="24"/>
        </w:rPr>
        <w:t xml:space="preserve">and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00779B">
        <w:rPr>
          <w:rFonts w:ascii="Times New Roman" w:hAnsi="Times New Roman"/>
          <w:sz w:val="24"/>
          <w:szCs w:val="24"/>
        </w:rPr>
        <w:t>is 15</w:t>
      </w:r>
    </w:p>
    <w:p w14:paraId="23347CFC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he sum of </w:t>
      </w:r>
      <w:r w:rsidRPr="0000779B">
        <w:rPr>
          <w:rFonts w:ascii="Times New Roman" w:hAnsi="Times New Roman"/>
          <w:i/>
          <w:iCs/>
          <w:sz w:val="24"/>
          <w:szCs w:val="24"/>
        </w:rPr>
        <w:t>a</w:t>
      </w:r>
      <w:r w:rsidRPr="0000779B">
        <w:rPr>
          <w:rFonts w:ascii="Times New Roman" w:hAnsi="Times New Roman"/>
          <w:sz w:val="24"/>
          <w:szCs w:val="24"/>
        </w:rPr>
        <w:t xml:space="preserve">,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00779B">
        <w:rPr>
          <w:rFonts w:ascii="Times New Roman" w:hAnsi="Times New Roman"/>
          <w:sz w:val="24"/>
          <w:szCs w:val="24"/>
        </w:rPr>
        <w:t xml:space="preserve">and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00779B">
        <w:rPr>
          <w:rFonts w:ascii="Times New Roman" w:hAnsi="Times New Roman"/>
          <w:sz w:val="24"/>
          <w:szCs w:val="24"/>
        </w:rPr>
        <w:t>is 39</w:t>
      </w:r>
    </w:p>
    <w:p w14:paraId="23347CFD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CFE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Find the value of </w:t>
      </w:r>
      <w:r w:rsidRPr="0000779B">
        <w:rPr>
          <w:rFonts w:ascii="Times New Roman" w:hAnsi="Times New Roman"/>
          <w:i/>
          <w:iCs/>
          <w:sz w:val="24"/>
          <w:szCs w:val="24"/>
        </w:rPr>
        <w:t>d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23347CFF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00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01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02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03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04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05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06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07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08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00779B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23347D09" w14:textId="77777777" w:rsidR="003A6FC8" w:rsidRPr="0000779B" w:rsidRDefault="003A6FC8" w:rsidP="005E72B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D0A" w14:textId="77777777" w:rsidR="005E72B5" w:rsidRDefault="005E72B5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0B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Given also that the range of </w:t>
      </w:r>
      <w:r w:rsidRPr="0000779B">
        <w:rPr>
          <w:rFonts w:ascii="Times New Roman" w:hAnsi="Times New Roman"/>
          <w:i/>
          <w:iCs/>
          <w:sz w:val="24"/>
          <w:szCs w:val="24"/>
        </w:rPr>
        <w:t>a</w:t>
      </w:r>
      <w:r w:rsidRPr="0000779B">
        <w:rPr>
          <w:rFonts w:ascii="Times New Roman" w:hAnsi="Times New Roman"/>
          <w:sz w:val="24"/>
          <w:szCs w:val="24"/>
        </w:rPr>
        <w:t xml:space="preserve">, </w:t>
      </w:r>
      <w:r w:rsidRPr="0000779B">
        <w:rPr>
          <w:rFonts w:ascii="Times New Roman" w:hAnsi="Times New Roman"/>
          <w:i/>
          <w:iCs/>
          <w:sz w:val="24"/>
          <w:szCs w:val="24"/>
        </w:rPr>
        <w:t>b</w:t>
      </w:r>
      <w:r w:rsidRPr="0000779B">
        <w:rPr>
          <w:rFonts w:ascii="Times New Roman" w:hAnsi="Times New Roman"/>
          <w:sz w:val="24"/>
          <w:szCs w:val="24"/>
        </w:rPr>
        <w:t xml:space="preserve">,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00779B">
        <w:rPr>
          <w:rFonts w:ascii="Times New Roman" w:hAnsi="Times New Roman"/>
          <w:sz w:val="24"/>
          <w:szCs w:val="24"/>
        </w:rPr>
        <w:t xml:space="preserve">and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00779B">
        <w:rPr>
          <w:rFonts w:ascii="Times New Roman" w:hAnsi="Times New Roman"/>
          <w:sz w:val="24"/>
          <w:szCs w:val="24"/>
        </w:rPr>
        <w:t>is 10</w:t>
      </w:r>
      <w:r w:rsidR="005E72B5">
        <w:rPr>
          <w:rFonts w:ascii="Times New Roman" w:hAnsi="Times New Roman"/>
          <w:sz w:val="24"/>
          <w:szCs w:val="24"/>
        </w:rPr>
        <w:t>,</w:t>
      </w:r>
    </w:p>
    <w:p w14:paraId="23347D0C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0D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work out the median of </w:t>
      </w:r>
      <w:r w:rsidRPr="0000779B">
        <w:rPr>
          <w:rFonts w:ascii="Times New Roman" w:hAnsi="Times New Roman"/>
          <w:i/>
          <w:iCs/>
          <w:sz w:val="24"/>
          <w:szCs w:val="24"/>
        </w:rPr>
        <w:t>a</w:t>
      </w:r>
      <w:r w:rsidRPr="0000779B">
        <w:rPr>
          <w:rFonts w:ascii="Times New Roman" w:hAnsi="Times New Roman"/>
          <w:sz w:val="24"/>
          <w:szCs w:val="24"/>
        </w:rPr>
        <w:t xml:space="preserve">, </w:t>
      </w:r>
      <w:r w:rsidRPr="0000779B">
        <w:rPr>
          <w:rFonts w:ascii="Times New Roman" w:hAnsi="Times New Roman"/>
          <w:i/>
          <w:iCs/>
          <w:sz w:val="24"/>
          <w:szCs w:val="24"/>
        </w:rPr>
        <w:t>b</w:t>
      </w:r>
      <w:r w:rsidRPr="0000779B">
        <w:rPr>
          <w:rFonts w:ascii="Times New Roman" w:hAnsi="Times New Roman"/>
          <w:sz w:val="24"/>
          <w:szCs w:val="24"/>
        </w:rPr>
        <w:t xml:space="preserve">, </w:t>
      </w:r>
      <w:proofErr w:type="gramStart"/>
      <w:r w:rsidRPr="0000779B">
        <w:rPr>
          <w:rFonts w:ascii="Times New Roman" w:hAnsi="Times New Roman"/>
          <w:i/>
          <w:iCs/>
          <w:sz w:val="24"/>
          <w:szCs w:val="24"/>
        </w:rPr>
        <w:t>c</w:t>
      </w:r>
      <w:proofErr w:type="gramEnd"/>
      <w:r w:rsidRPr="0000779B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 xml:space="preserve">and </w:t>
      </w:r>
      <w:r w:rsidRPr="0000779B">
        <w:rPr>
          <w:rFonts w:ascii="Times New Roman" w:hAnsi="Times New Roman"/>
          <w:i/>
          <w:iCs/>
          <w:sz w:val="24"/>
          <w:szCs w:val="24"/>
        </w:rPr>
        <w:t>d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23347D0E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0F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10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11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12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13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14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15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16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17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18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19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1A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1B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1C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1D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1E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1F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20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D21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D22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D23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D24" w14:textId="77777777" w:rsidR="003A6FC8" w:rsidRPr="0000779B" w:rsidRDefault="003A6FC8" w:rsidP="003A6FC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proofErr w:type="spellStart"/>
      <w:r w:rsidRPr="0000779B">
        <w:rPr>
          <w:rFonts w:ascii="Times New Roman" w:hAnsi="Times New Roman"/>
          <w:sz w:val="24"/>
          <w:szCs w:val="24"/>
        </w:rPr>
        <w:t>Kwo</w:t>
      </w:r>
      <w:proofErr w:type="spellEnd"/>
      <w:r w:rsidRPr="0000779B">
        <w:rPr>
          <w:rFonts w:ascii="Times New Roman" w:hAnsi="Times New Roman"/>
          <w:sz w:val="24"/>
          <w:szCs w:val="24"/>
        </w:rPr>
        <w:t xml:space="preserve"> invests HK$40 000 for 3 years at 2% per year compound interest.</w:t>
      </w:r>
    </w:p>
    <w:p w14:paraId="23347D25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Work out the value of the investment at the end of 3 years.</w:t>
      </w:r>
    </w:p>
    <w:p w14:paraId="23347D26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27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28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29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2A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2B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2C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2D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2E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2F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30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31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32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33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34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HK$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D35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D36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D37" w14:textId="77777777" w:rsidR="003A6FC8" w:rsidRDefault="003A6FC8" w:rsidP="003A6FC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Solve the simultaneous equations</w:t>
      </w:r>
    </w:p>
    <w:p w14:paraId="23347D38" w14:textId="77777777" w:rsidR="003A6FC8" w:rsidRPr="0000779B" w:rsidRDefault="003A6FC8" w:rsidP="005E72B5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39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>3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 xml:space="preserve">+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00779B">
        <w:rPr>
          <w:rFonts w:ascii="Times New Roman" w:hAnsi="Times New Roman"/>
          <w:sz w:val="24"/>
          <w:szCs w:val="24"/>
        </w:rPr>
        <w:t>= 13</w:t>
      </w:r>
    </w:p>
    <w:p w14:paraId="23347D3A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– 2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00779B">
        <w:rPr>
          <w:rFonts w:ascii="Times New Roman" w:hAnsi="Times New Roman"/>
          <w:sz w:val="24"/>
          <w:szCs w:val="24"/>
        </w:rPr>
        <w:t>= 9</w:t>
      </w:r>
    </w:p>
    <w:p w14:paraId="23347D3B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3C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Show clear algebraic working.</w:t>
      </w:r>
    </w:p>
    <w:p w14:paraId="23347D3D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3E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3F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40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41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42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43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44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45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46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47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48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49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4A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4B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4C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4D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4E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23347D4F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50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00779B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23347D51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Total for Question</w:t>
      </w:r>
      <w:r>
        <w:rPr>
          <w:rFonts w:ascii="Times New Roman" w:hAnsi="Times New Roman"/>
          <w:b/>
          <w:bCs/>
          <w:sz w:val="24"/>
          <w:szCs w:val="24"/>
        </w:rPr>
        <w:t xml:space="preserve"> 9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D52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D53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23347D54" w14:textId="77777777" w:rsidR="003A6FC8" w:rsidRDefault="003A6FC8" w:rsidP="003A6FC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0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Show that </w:t>
      </w:r>
      <w:r w:rsidRPr="00386B4E">
        <w:rPr>
          <w:rFonts w:ascii="Times New Roman" w:hAnsi="Times New Roman"/>
          <w:position w:val="-22"/>
          <w:sz w:val="24"/>
          <w:szCs w:val="24"/>
        </w:rPr>
        <w:object w:dxaOrig="1420" w:dyaOrig="580" w14:anchorId="23347F2D">
          <v:shape id="_x0000_i1027" type="#_x0000_t75" style="width:71.25pt;height:29.25pt" o:ole="">
            <v:imagedata r:id="rId14" o:title=""/>
          </v:shape>
          <o:OLEObject Type="Embed" ProgID="Equation.DSMT4" ShapeID="_x0000_i1027" DrawAspect="Content" ObjectID="_1732132183" r:id="rId15"/>
        </w:object>
      </w:r>
    </w:p>
    <w:p w14:paraId="23347D55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56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57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58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59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5A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5B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5C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5D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5E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5F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60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61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62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63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64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65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66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 xml:space="preserve"> (</w:t>
      </w:r>
      <w:r>
        <w:rPr>
          <w:rFonts w:ascii="Times New Roman" w:hAnsi="Times New Roman"/>
          <w:b/>
          <w:bCs/>
          <w:sz w:val="24"/>
          <w:szCs w:val="24"/>
        </w:rPr>
        <w:t>Total for Question 10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D67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D68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DF7A1B">
        <w:rPr>
          <w:rFonts w:ascii="Times New Roman" w:hAnsi="Times New Roman"/>
          <w:b/>
          <w:bCs/>
          <w:sz w:val="24"/>
          <w:szCs w:val="24"/>
        </w:rPr>
        <w:lastRenderedPageBreak/>
        <w:t>11</w:t>
      </w:r>
    </w:p>
    <w:p w14:paraId="23347D69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  <w:r w:rsidRPr="00443A35">
        <w:rPr>
          <w:rFonts w:ascii="Times New Roman" w:hAnsi="Times New Roman"/>
          <w:i/>
          <w:iCs/>
          <w:noProof/>
          <w:sz w:val="24"/>
          <w:szCs w:val="24"/>
          <w:lang w:val="en-US" w:eastAsia="en-US"/>
        </w:rPr>
        <w:drawing>
          <wp:inline distT="0" distB="0" distL="0" distR="0" wp14:anchorId="23347F2E" wp14:editId="23347F2F">
            <wp:extent cx="3713480" cy="1873250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3480" cy="187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47D6A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14:paraId="23347D6B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ABCDEF </w:t>
      </w:r>
      <w:r w:rsidRPr="0000779B">
        <w:rPr>
          <w:rFonts w:ascii="Times New Roman" w:hAnsi="Times New Roman"/>
          <w:sz w:val="24"/>
          <w:szCs w:val="24"/>
        </w:rPr>
        <w:t>is a hexagon.</w:t>
      </w:r>
    </w:p>
    <w:p w14:paraId="23347D6C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6D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Work out the value of </w:t>
      </w:r>
      <w:r w:rsidRPr="0000779B">
        <w:rPr>
          <w:rFonts w:ascii="Times New Roman" w:hAnsi="Times New Roman"/>
          <w:i/>
          <w:iCs/>
          <w:sz w:val="24"/>
          <w:szCs w:val="24"/>
        </w:rPr>
        <w:t>y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23347D6E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6F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70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71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72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73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74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75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76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77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78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79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7A" w14:textId="77777777" w:rsidR="003A6FC8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D7B" w14:textId="77777777" w:rsidR="003A6FC8" w:rsidRPr="0000779B" w:rsidRDefault="003A6FC8" w:rsidP="003A6FC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00779B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23347D7C" w14:textId="77777777" w:rsidR="003A6FC8" w:rsidRPr="0000779B" w:rsidRDefault="003A6FC8" w:rsidP="003A6FC8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DF7A1B">
        <w:rPr>
          <w:rFonts w:ascii="Times New Roman" w:hAnsi="Times New Roman"/>
          <w:b/>
          <w:bCs/>
          <w:sz w:val="24"/>
          <w:szCs w:val="24"/>
        </w:rPr>
        <w:t>11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D7D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D7E" w14:textId="77777777" w:rsidR="00DF7A1B" w:rsidRDefault="00DF7A1B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3347D7F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1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The table shows information about the amount of money that 120 people spent in a shop.</w:t>
      </w:r>
    </w:p>
    <w:p w14:paraId="23347D80" w14:textId="77777777" w:rsidR="00DF7A1B" w:rsidRDefault="00DF7A1B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68"/>
        <w:gridCol w:w="2868"/>
      </w:tblGrid>
      <w:tr w:rsidR="00DF7A1B" w:rsidRPr="00DF7A1B" w14:paraId="23347D83" w14:textId="77777777" w:rsidTr="00DF7A1B">
        <w:trPr>
          <w:trHeight w:val="408"/>
          <w:jc w:val="center"/>
        </w:trPr>
        <w:tc>
          <w:tcPr>
            <w:tcW w:w="2868" w:type="dxa"/>
            <w:vAlign w:val="center"/>
          </w:tcPr>
          <w:p w14:paraId="23347D81" w14:textId="77777777" w:rsidR="00DF7A1B" w:rsidRPr="00DF7A1B" w:rsidRDefault="00DF7A1B" w:rsidP="00DF7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F7A1B">
              <w:rPr>
                <w:rFonts w:ascii="Times New Roman" w:hAnsi="Times New Roman"/>
                <w:b/>
                <w:bCs/>
                <w:sz w:val="24"/>
                <w:szCs w:val="24"/>
              </w:rPr>
              <w:t>Amount of money (£</w:t>
            </w:r>
            <w:r w:rsidRPr="00DF7A1B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m</w:t>
            </w:r>
            <w:r w:rsidRPr="00DF7A1B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2868" w:type="dxa"/>
            <w:vAlign w:val="center"/>
          </w:tcPr>
          <w:p w14:paraId="23347D82" w14:textId="77777777" w:rsidR="00DF7A1B" w:rsidRPr="00DF7A1B" w:rsidRDefault="00DF7A1B" w:rsidP="00DF7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F7A1B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DF7A1B" w:rsidRPr="00DF7A1B" w14:paraId="23347D86" w14:textId="77777777" w:rsidTr="00DF7A1B">
        <w:trPr>
          <w:trHeight w:val="436"/>
          <w:jc w:val="center"/>
        </w:trPr>
        <w:tc>
          <w:tcPr>
            <w:tcW w:w="2868" w:type="dxa"/>
            <w:vAlign w:val="center"/>
          </w:tcPr>
          <w:p w14:paraId="23347D84" w14:textId="77777777" w:rsidR="00DF7A1B" w:rsidRPr="00DF7A1B" w:rsidRDefault="00DF7A1B" w:rsidP="00DF7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DF7A1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m </w:t>
            </w:r>
            <w:r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DF7A1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DF7A1B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868" w:type="dxa"/>
            <w:vAlign w:val="center"/>
          </w:tcPr>
          <w:p w14:paraId="23347D85" w14:textId="77777777" w:rsidR="00DF7A1B" w:rsidRPr="00DF7A1B" w:rsidRDefault="00DF7A1B" w:rsidP="00DF7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DF7A1B" w:rsidRPr="00DF7A1B" w14:paraId="23347D89" w14:textId="77777777" w:rsidTr="00DF7A1B">
        <w:trPr>
          <w:trHeight w:val="408"/>
          <w:jc w:val="center"/>
        </w:trPr>
        <w:tc>
          <w:tcPr>
            <w:tcW w:w="2868" w:type="dxa"/>
            <w:vAlign w:val="center"/>
          </w:tcPr>
          <w:p w14:paraId="23347D87" w14:textId="77777777" w:rsidR="00DF7A1B" w:rsidRPr="00DF7A1B" w:rsidRDefault="00DF7A1B" w:rsidP="00DF7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 xml:space="preserve">10 &lt; </w:t>
            </w:r>
            <w:r w:rsidRPr="00DF7A1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m </w:t>
            </w:r>
            <w:r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DF7A1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DF7A1B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868" w:type="dxa"/>
            <w:vAlign w:val="center"/>
          </w:tcPr>
          <w:p w14:paraId="23347D88" w14:textId="77777777" w:rsidR="00DF7A1B" w:rsidRPr="00DF7A1B" w:rsidRDefault="00DF7A1B" w:rsidP="00DF7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DF7A1B" w:rsidRPr="00DF7A1B" w14:paraId="23347D8C" w14:textId="77777777" w:rsidTr="00DF7A1B">
        <w:trPr>
          <w:trHeight w:val="408"/>
          <w:jc w:val="center"/>
        </w:trPr>
        <w:tc>
          <w:tcPr>
            <w:tcW w:w="2868" w:type="dxa"/>
            <w:vAlign w:val="center"/>
          </w:tcPr>
          <w:p w14:paraId="23347D8A" w14:textId="77777777" w:rsidR="00DF7A1B" w:rsidRPr="00DF7A1B" w:rsidRDefault="00DF7A1B" w:rsidP="00DF7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DF7A1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m </w:t>
            </w:r>
            <w:r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DF7A1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DF7A1B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2868" w:type="dxa"/>
            <w:vAlign w:val="center"/>
          </w:tcPr>
          <w:p w14:paraId="23347D8B" w14:textId="77777777" w:rsidR="00DF7A1B" w:rsidRPr="00DF7A1B" w:rsidRDefault="00DF7A1B" w:rsidP="00DF7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DF7A1B" w:rsidRPr="00DF7A1B" w14:paraId="23347D8F" w14:textId="77777777" w:rsidTr="00DF7A1B">
        <w:trPr>
          <w:trHeight w:val="408"/>
          <w:jc w:val="center"/>
        </w:trPr>
        <w:tc>
          <w:tcPr>
            <w:tcW w:w="2868" w:type="dxa"/>
            <w:vAlign w:val="center"/>
          </w:tcPr>
          <w:p w14:paraId="23347D8D" w14:textId="77777777" w:rsidR="00DF7A1B" w:rsidRPr="00DF7A1B" w:rsidRDefault="00DF7A1B" w:rsidP="00DF7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 xml:space="preserve">30 &lt; </w:t>
            </w:r>
            <w:r w:rsidRPr="00DF7A1B">
              <w:rPr>
                <w:rFonts w:ascii="Times New Roman" w:hAnsi="Times New Roman"/>
                <w:i/>
                <w:iCs/>
                <w:sz w:val="24"/>
                <w:szCs w:val="24"/>
              </w:rPr>
              <w:t>m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Cambria Math" w:eastAsia="EuclidMathTwo" w:hAnsi="Cambria Math"/>
                <w:sz w:val="24"/>
                <w:szCs w:val="24"/>
              </w:rPr>
              <w:t xml:space="preserve">≤ </w:t>
            </w:r>
            <w:r w:rsidRPr="00DF7A1B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2868" w:type="dxa"/>
            <w:vAlign w:val="center"/>
          </w:tcPr>
          <w:p w14:paraId="23347D8E" w14:textId="77777777" w:rsidR="00DF7A1B" w:rsidRPr="00DF7A1B" w:rsidRDefault="00DF7A1B" w:rsidP="00DF7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</w:tr>
      <w:tr w:rsidR="00DF7A1B" w:rsidRPr="00DF7A1B" w14:paraId="23347D92" w14:textId="77777777" w:rsidTr="00DF7A1B">
        <w:trPr>
          <w:trHeight w:val="436"/>
          <w:jc w:val="center"/>
        </w:trPr>
        <w:tc>
          <w:tcPr>
            <w:tcW w:w="2868" w:type="dxa"/>
            <w:vAlign w:val="center"/>
          </w:tcPr>
          <w:p w14:paraId="23347D90" w14:textId="77777777" w:rsidR="00DF7A1B" w:rsidRPr="00DF7A1B" w:rsidRDefault="00DF7A1B" w:rsidP="00DF7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 xml:space="preserve">40 &lt; </w:t>
            </w:r>
            <w:r w:rsidRPr="00DF7A1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m </w:t>
            </w:r>
            <w:r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DF7A1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DF7A1B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2868" w:type="dxa"/>
            <w:vAlign w:val="center"/>
          </w:tcPr>
          <w:p w14:paraId="23347D91" w14:textId="77777777" w:rsidR="00DF7A1B" w:rsidRPr="00DF7A1B" w:rsidRDefault="00DF7A1B" w:rsidP="00DF7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</w:tr>
      <w:tr w:rsidR="00DF7A1B" w:rsidRPr="00DF7A1B" w14:paraId="23347D95" w14:textId="77777777" w:rsidTr="00DF7A1B">
        <w:trPr>
          <w:trHeight w:val="408"/>
          <w:jc w:val="center"/>
        </w:trPr>
        <w:tc>
          <w:tcPr>
            <w:tcW w:w="2868" w:type="dxa"/>
            <w:vAlign w:val="center"/>
          </w:tcPr>
          <w:p w14:paraId="23347D93" w14:textId="77777777" w:rsidR="00DF7A1B" w:rsidRPr="00DF7A1B" w:rsidRDefault="00DF7A1B" w:rsidP="00DF7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 xml:space="preserve">50 &lt; </w:t>
            </w:r>
            <w:r w:rsidRPr="00DF7A1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m </w:t>
            </w:r>
            <w:r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DF7A1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DF7A1B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2868" w:type="dxa"/>
            <w:vAlign w:val="center"/>
          </w:tcPr>
          <w:p w14:paraId="23347D94" w14:textId="77777777" w:rsidR="00DF7A1B" w:rsidRPr="00DF7A1B" w:rsidRDefault="00DF7A1B" w:rsidP="00DF7A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</w:tbl>
    <w:p w14:paraId="23347D96" w14:textId="77777777" w:rsidR="00DF7A1B" w:rsidRDefault="00DF7A1B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97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Complete the cumulative frequency table.</w:t>
      </w:r>
    </w:p>
    <w:p w14:paraId="23347D98" w14:textId="77777777" w:rsidR="00DF7A1B" w:rsidRDefault="00DF7A1B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67"/>
        <w:gridCol w:w="2868"/>
      </w:tblGrid>
      <w:tr w:rsidR="00DF7A1B" w:rsidRPr="00DF7A1B" w14:paraId="23347D9B" w14:textId="77777777" w:rsidTr="00035931">
        <w:trPr>
          <w:trHeight w:val="393"/>
          <w:jc w:val="center"/>
        </w:trPr>
        <w:tc>
          <w:tcPr>
            <w:tcW w:w="2867" w:type="dxa"/>
            <w:vAlign w:val="center"/>
          </w:tcPr>
          <w:p w14:paraId="23347D99" w14:textId="77777777" w:rsidR="00DF7A1B" w:rsidRPr="00DF7A1B" w:rsidRDefault="00DF7A1B" w:rsidP="000359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F7A1B">
              <w:rPr>
                <w:rFonts w:ascii="Times New Roman" w:hAnsi="Times New Roman"/>
                <w:b/>
                <w:bCs/>
                <w:sz w:val="24"/>
                <w:szCs w:val="24"/>
              </w:rPr>
              <w:t>Amount of money (£</w:t>
            </w:r>
            <w:r w:rsidRPr="00DF7A1B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m</w:t>
            </w:r>
            <w:r w:rsidRPr="00DF7A1B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2868" w:type="dxa"/>
            <w:vAlign w:val="center"/>
          </w:tcPr>
          <w:p w14:paraId="23347D9A" w14:textId="77777777" w:rsidR="00DF7A1B" w:rsidRPr="00DF7A1B" w:rsidRDefault="00DF7A1B" w:rsidP="000359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F7A1B">
              <w:rPr>
                <w:rFonts w:ascii="Times New Roman" w:hAnsi="Times New Roman"/>
                <w:b/>
                <w:bCs/>
                <w:sz w:val="24"/>
                <w:szCs w:val="24"/>
              </w:rPr>
              <w:t>Cumulative frequency</w:t>
            </w:r>
          </w:p>
        </w:tc>
      </w:tr>
      <w:tr w:rsidR="00DF7A1B" w:rsidRPr="00DF7A1B" w14:paraId="23347D9E" w14:textId="77777777" w:rsidTr="00035931">
        <w:trPr>
          <w:trHeight w:val="419"/>
          <w:jc w:val="center"/>
        </w:trPr>
        <w:tc>
          <w:tcPr>
            <w:tcW w:w="2867" w:type="dxa"/>
            <w:vAlign w:val="center"/>
          </w:tcPr>
          <w:p w14:paraId="23347D9C" w14:textId="77777777" w:rsidR="00DF7A1B" w:rsidRPr="00DF7A1B" w:rsidRDefault="00DF7A1B" w:rsidP="000359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DF7A1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m </w:t>
            </w:r>
            <w:r w:rsidR="00035931"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DF7A1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DF7A1B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868" w:type="dxa"/>
            <w:vAlign w:val="center"/>
          </w:tcPr>
          <w:p w14:paraId="23347D9D" w14:textId="77777777" w:rsidR="00DF7A1B" w:rsidRPr="00DF7A1B" w:rsidRDefault="00DF7A1B" w:rsidP="000359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7A1B" w:rsidRPr="00DF7A1B" w14:paraId="23347DA1" w14:textId="77777777" w:rsidTr="00035931">
        <w:trPr>
          <w:trHeight w:val="393"/>
          <w:jc w:val="center"/>
        </w:trPr>
        <w:tc>
          <w:tcPr>
            <w:tcW w:w="2867" w:type="dxa"/>
            <w:vAlign w:val="center"/>
          </w:tcPr>
          <w:p w14:paraId="23347D9F" w14:textId="77777777" w:rsidR="00DF7A1B" w:rsidRPr="00DF7A1B" w:rsidRDefault="00DF7A1B" w:rsidP="000359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DF7A1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m </w:t>
            </w:r>
            <w:r w:rsidR="00035931"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DF7A1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DF7A1B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868" w:type="dxa"/>
            <w:vAlign w:val="center"/>
          </w:tcPr>
          <w:p w14:paraId="23347DA0" w14:textId="77777777" w:rsidR="00DF7A1B" w:rsidRPr="00DF7A1B" w:rsidRDefault="00DF7A1B" w:rsidP="000359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7A1B" w:rsidRPr="00DF7A1B" w14:paraId="23347DA4" w14:textId="77777777" w:rsidTr="00035931">
        <w:trPr>
          <w:trHeight w:val="393"/>
          <w:jc w:val="center"/>
        </w:trPr>
        <w:tc>
          <w:tcPr>
            <w:tcW w:w="2867" w:type="dxa"/>
            <w:vAlign w:val="center"/>
          </w:tcPr>
          <w:p w14:paraId="23347DA2" w14:textId="77777777" w:rsidR="00DF7A1B" w:rsidRPr="00DF7A1B" w:rsidRDefault="00DF7A1B" w:rsidP="000359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DF7A1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m </w:t>
            </w:r>
            <w:r w:rsidR="00035931"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DF7A1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DF7A1B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2868" w:type="dxa"/>
            <w:vAlign w:val="center"/>
          </w:tcPr>
          <w:p w14:paraId="23347DA3" w14:textId="77777777" w:rsidR="00DF7A1B" w:rsidRPr="00DF7A1B" w:rsidRDefault="00DF7A1B" w:rsidP="000359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7A1B" w:rsidRPr="00DF7A1B" w14:paraId="23347DA7" w14:textId="77777777" w:rsidTr="00035931">
        <w:trPr>
          <w:trHeight w:val="393"/>
          <w:jc w:val="center"/>
        </w:trPr>
        <w:tc>
          <w:tcPr>
            <w:tcW w:w="2867" w:type="dxa"/>
            <w:vAlign w:val="center"/>
          </w:tcPr>
          <w:p w14:paraId="23347DA5" w14:textId="77777777" w:rsidR="00DF7A1B" w:rsidRPr="00DF7A1B" w:rsidRDefault="00DF7A1B" w:rsidP="000359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DF7A1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m </w:t>
            </w:r>
            <w:r w:rsidR="00035931"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DF7A1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DF7A1B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2868" w:type="dxa"/>
            <w:vAlign w:val="center"/>
          </w:tcPr>
          <w:p w14:paraId="23347DA6" w14:textId="77777777" w:rsidR="00DF7A1B" w:rsidRPr="00DF7A1B" w:rsidRDefault="00DF7A1B" w:rsidP="000359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7A1B" w:rsidRPr="00DF7A1B" w14:paraId="23347DAA" w14:textId="77777777" w:rsidTr="00035931">
        <w:trPr>
          <w:trHeight w:val="419"/>
          <w:jc w:val="center"/>
        </w:trPr>
        <w:tc>
          <w:tcPr>
            <w:tcW w:w="2867" w:type="dxa"/>
            <w:vAlign w:val="center"/>
          </w:tcPr>
          <w:p w14:paraId="23347DA8" w14:textId="77777777" w:rsidR="00DF7A1B" w:rsidRPr="00DF7A1B" w:rsidRDefault="00DF7A1B" w:rsidP="000359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DF7A1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m </w:t>
            </w:r>
            <w:r w:rsidR="00035931"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DF7A1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DF7A1B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2868" w:type="dxa"/>
            <w:vAlign w:val="center"/>
          </w:tcPr>
          <w:p w14:paraId="23347DA9" w14:textId="77777777" w:rsidR="00DF7A1B" w:rsidRPr="00DF7A1B" w:rsidRDefault="00DF7A1B" w:rsidP="000359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7A1B" w:rsidRPr="00DF7A1B" w14:paraId="23347DAD" w14:textId="77777777" w:rsidTr="00035931">
        <w:trPr>
          <w:trHeight w:val="393"/>
          <w:jc w:val="center"/>
        </w:trPr>
        <w:tc>
          <w:tcPr>
            <w:tcW w:w="2867" w:type="dxa"/>
            <w:vAlign w:val="center"/>
          </w:tcPr>
          <w:p w14:paraId="23347DAB" w14:textId="77777777" w:rsidR="00DF7A1B" w:rsidRPr="00DF7A1B" w:rsidRDefault="00DF7A1B" w:rsidP="000359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A1B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DF7A1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m </w:t>
            </w:r>
            <w:r w:rsidR="00035931"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DF7A1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DF7A1B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2868" w:type="dxa"/>
            <w:vAlign w:val="center"/>
          </w:tcPr>
          <w:p w14:paraId="23347DAC" w14:textId="77777777" w:rsidR="00DF7A1B" w:rsidRPr="00DF7A1B" w:rsidRDefault="00DF7A1B" w:rsidP="000359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23347DAE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DAF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23347DB0" w14:textId="77777777" w:rsidR="004712CF" w:rsidRDefault="004712CF">
      <w:pPr>
        <w:spacing w:after="160"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23347DB1" w14:textId="77777777" w:rsidR="00BC08B8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lastRenderedPageBreak/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On the grid, draw a cumulative frequency graph for your table.</w:t>
      </w:r>
    </w:p>
    <w:p w14:paraId="23347DB2" w14:textId="77777777" w:rsidR="004712CF" w:rsidRDefault="004712CF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B3" w14:textId="77777777" w:rsidR="004712CF" w:rsidRPr="0000779B" w:rsidRDefault="004712CF" w:rsidP="008E5D93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4712CF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23347F30" wp14:editId="23347F31">
            <wp:extent cx="5953125" cy="5673160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5736" cy="5675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47DB4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DB5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c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Use your graph to find an estimate for the median amount of money spent in the shop</w:t>
      </w:r>
    </w:p>
    <w:p w14:paraId="23347DB6" w14:textId="77777777" w:rsidR="00BC08B8" w:rsidRPr="0000779B" w:rsidRDefault="004712CF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BC08B8" w:rsidRPr="0000779B">
        <w:rPr>
          <w:rFonts w:ascii="Times New Roman" w:hAnsi="Times New Roman"/>
          <w:sz w:val="24"/>
          <w:szCs w:val="24"/>
        </w:rPr>
        <w:t>by these people.</w:t>
      </w:r>
    </w:p>
    <w:p w14:paraId="23347DB7" w14:textId="77777777" w:rsidR="004712CF" w:rsidRDefault="004712CF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B8" w14:textId="77777777" w:rsidR="004712CF" w:rsidRDefault="004712CF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B9" w14:textId="77777777" w:rsidR="004712CF" w:rsidRDefault="004712CF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BA" w14:textId="77777777" w:rsidR="004712CF" w:rsidRDefault="004712CF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BB" w14:textId="77777777" w:rsidR="004712CF" w:rsidRDefault="004712CF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BC" w14:textId="77777777" w:rsidR="004712CF" w:rsidRDefault="004712CF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BD" w14:textId="77777777" w:rsidR="004712CF" w:rsidRDefault="004712CF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BE" w14:textId="77777777" w:rsidR="004712CF" w:rsidRDefault="004712CF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BF" w14:textId="77777777" w:rsidR="004712CF" w:rsidRDefault="004712CF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C0" w14:textId="77777777" w:rsidR="004712CF" w:rsidRDefault="004712CF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DC1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£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23347DC2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DC3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2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DC4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DC5" w14:textId="77777777" w:rsidR="00BC08B8" w:rsidRPr="0000779B" w:rsidRDefault="00BC08B8" w:rsidP="004712CF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1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Mak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00779B">
        <w:rPr>
          <w:rFonts w:ascii="Times New Roman" w:hAnsi="Times New Roman"/>
          <w:sz w:val="24"/>
          <w:szCs w:val="24"/>
        </w:rPr>
        <w:t xml:space="preserve">the subject of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00779B">
        <w:rPr>
          <w:rFonts w:ascii="Times New Roman" w:hAnsi="Times New Roman"/>
          <w:sz w:val="24"/>
          <w:szCs w:val="24"/>
        </w:rPr>
        <w:t xml:space="preserve">= </w:t>
      </w:r>
      <w:r w:rsidR="004712CF" w:rsidRPr="004712CF">
        <w:rPr>
          <w:rFonts w:ascii="Times New Roman" w:hAnsi="Times New Roman"/>
          <w:position w:val="-24"/>
          <w:sz w:val="24"/>
          <w:szCs w:val="24"/>
        </w:rPr>
        <w:object w:dxaOrig="240" w:dyaOrig="620" w14:anchorId="23347F32">
          <v:shape id="_x0000_i1028" type="#_x0000_t75" style="width:12pt;height:30.75pt" o:ole="">
            <v:imagedata r:id="rId18" o:title=""/>
          </v:shape>
          <o:OLEObject Type="Embed" ProgID="Equation.DSMT4" ShapeID="_x0000_i1028" DrawAspect="Content" ObjectID="_1732132184" r:id="rId19"/>
        </w:object>
      </w:r>
      <w:r w:rsidRPr="0000779B">
        <w:rPr>
          <w:rFonts w:ascii="Times New Roman" w:hAnsi="Times New Roman"/>
          <w:i/>
          <w:iCs/>
          <w:sz w:val="24"/>
          <w:szCs w:val="24"/>
        </w:rPr>
        <w:t>ab</w:t>
      </w:r>
      <w:r w:rsidR="004712CF" w:rsidRPr="004712CF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 xml:space="preserve">+ </w:t>
      </w:r>
      <w:r w:rsidRPr="0000779B">
        <w:rPr>
          <w:rFonts w:ascii="Times New Roman" w:hAnsi="Times New Roman"/>
          <w:i/>
          <w:iCs/>
          <w:sz w:val="24"/>
          <w:szCs w:val="24"/>
        </w:rPr>
        <w:t>c</w:t>
      </w:r>
      <w:r w:rsidR="004712CF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 xml:space="preserve">wher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00779B">
        <w:rPr>
          <w:rFonts w:ascii="Times New Roman" w:hAnsi="Times New Roman"/>
          <w:sz w:val="24"/>
          <w:szCs w:val="24"/>
        </w:rPr>
        <w:t>is positive.</w:t>
      </w:r>
    </w:p>
    <w:p w14:paraId="23347DC6" w14:textId="77777777" w:rsidR="004712CF" w:rsidRDefault="004712CF" w:rsidP="004712C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DC7" w14:textId="77777777" w:rsidR="004712CF" w:rsidRDefault="004712CF" w:rsidP="004712C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DC8" w14:textId="77777777" w:rsidR="004712CF" w:rsidRDefault="004712CF" w:rsidP="004712C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DC9" w14:textId="77777777" w:rsidR="004712CF" w:rsidRDefault="004712CF" w:rsidP="004712C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DCA" w14:textId="77777777" w:rsidR="004712CF" w:rsidRDefault="004712CF" w:rsidP="004712C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DCB" w14:textId="77777777" w:rsidR="004712CF" w:rsidRDefault="004712CF" w:rsidP="004712C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DCC" w14:textId="77777777" w:rsidR="004712CF" w:rsidRDefault="004712CF" w:rsidP="004712C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DCD" w14:textId="77777777" w:rsidR="004712CF" w:rsidRDefault="004712CF" w:rsidP="004712C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DCE" w14:textId="77777777" w:rsidR="004712CF" w:rsidRDefault="004712CF" w:rsidP="004712C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DCF" w14:textId="77777777" w:rsidR="004712CF" w:rsidRDefault="004712CF" w:rsidP="004712C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DD0" w14:textId="77777777" w:rsidR="004712CF" w:rsidRDefault="004712CF" w:rsidP="004712C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DD1" w14:textId="77777777" w:rsidR="00BC08B8" w:rsidRPr="0000779B" w:rsidRDefault="00BC08B8" w:rsidP="004712C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DD2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3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DD3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DD4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23347DD5" w14:textId="77777777" w:rsidR="004712CF" w:rsidRDefault="004712CF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3347DD6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1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The line with equation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00779B">
        <w:rPr>
          <w:rFonts w:ascii="Times New Roman" w:hAnsi="Times New Roman"/>
          <w:sz w:val="24"/>
          <w:szCs w:val="24"/>
        </w:rPr>
        <w:t>= 2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is drawn on the grid.</w:t>
      </w:r>
    </w:p>
    <w:p w14:paraId="23347DD7" w14:textId="77777777" w:rsidR="004712CF" w:rsidRDefault="004712CF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D8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On the same grid, draw the line with equation 4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+ 3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00779B">
        <w:rPr>
          <w:rFonts w:ascii="Times New Roman" w:hAnsi="Times New Roman"/>
          <w:sz w:val="24"/>
          <w:szCs w:val="24"/>
        </w:rPr>
        <w:t>= 12</w:t>
      </w:r>
    </w:p>
    <w:p w14:paraId="23347DD9" w14:textId="77777777" w:rsidR="00BC08B8" w:rsidRDefault="00BC08B8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DDA" w14:textId="77777777" w:rsidR="004712CF" w:rsidRPr="0000779B" w:rsidRDefault="004712CF" w:rsidP="005E72B5">
      <w:pPr>
        <w:tabs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4712CF">
        <w:rPr>
          <w:rFonts w:ascii="Times New Roman" w:hAnsi="Times New Roman"/>
          <w:b/>
          <w:bCs/>
          <w:noProof/>
          <w:sz w:val="24"/>
          <w:szCs w:val="24"/>
          <w:lang w:val="en-US" w:eastAsia="en-US"/>
        </w:rPr>
        <w:drawing>
          <wp:inline distT="0" distB="0" distL="0" distR="0" wp14:anchorId="23347F33" wp14:editId="23347F34">
            <wp:extent cx="3754800" cy="36288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4800" cy="36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47DDB" w14:textId="77777777" w:rsidR="00BC08B8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Show, by shading on the grid, the region defined by all four inequalities</w:t>
      </w:r>
    </w:p>
    <w:p w14:paraId="23347DDC" w14:textId="77777777" w:rsidR="004712CF" w:rsidRDefault="004712CF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DD" w14:textId="77777777" w:rsidR="004712CF" w:rsidRDefault="004712CF" w:rsidP="004712CF">
      <w:pPr>
        <w:tabs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i/>
          <w:sz w:val="24"/>
          <w:szCs w:val="24"/>
        </w:rPr>
      </w:pPr>
      <w:proofErr w:type="gramStart"/>
      <w:r w:rsidRPr="004712CF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712CF">
        <w:rPr>
          <w:rFonts w:ascii="Times New Roman" w:hAnsi="Times New Roman"/>
          <w:sz w:val="24"/>
          <w:szCs w:val="24"/>
        </w:rPr>
        <w:t xml:space="preserve"> ≤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4712CF">
        <w:rPr>
          <w:rFonts w:ascii="Times New Roman" w:hAnsi="Times New Roman"/>
          <w:sz w:val="24"/>
          <w:szCs w:val="24"/>
        </w:rPr>
        <w:t xml:space="preserve"> 2</w:t>
      </w:r>
      <w:r w:rsidRPr="004712CF">
        <w:rPr>
          <w:rFonts w:ascii="Times New Roman" w:hAnsi="Times New Roman"/>
          <w:i/>
          <w:sz w:val="24"/>
          <w:szCs w:val="24"/>
        </w:rPr>
        <w:t>x</w:t>
      </w:r>
    </w:p>
    <w:p w14:paraId="23347DDE" w14:textId="77777777" w:rsidR="004712CF" w:rsidRDefault="004712CF" w:rsidP="004712CF">
      <w:pPr>
        <w:tabs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Pr="004712CF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3</w:t>
      </w:r>
      <w:proofErr w:type="gramStart"/>
      <w:r w:rsidRPr="004712CF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</w:t>
      </w:r>
      <w:r w:rsidR="00A03CC3">
        <w:rPr>
          <w:rFonts w:ascii="Times New Roman" w:hAnsi="Times New Roman"/>
          <w:sz w:val="24"/>
          <w:szCs w:val="24"/>
        </w:rPr>
        <w:t xml:space="preserve"> </w:t>
      </w:r>
      <w:r w:rsidRPr="004712CF">
        <w:rPr>
          <w:rFonts w:ascii="Times New Roman" w:hAnsi="Times New Roman"/>
          <w:sz w:val="24"/>
          <w:szCs w:val="24"/>
        </w:rPr>
        <w:t>≤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="00A03CC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12</w:t>
      </w:r>
    </w:p>
    <w:p w14:paraId="23347DDF" w14:textId="77777777" w:rsidR="004712CF" w:rsidRDefault="004712CF" w:rsidP="004712CF">
      <w:pPr>
        <w:tabs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proofErr w:type="gramStart"/>
      <w:r w:rsidRPr="004712CF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</w:t>
      </w:r>
      <w:r w:rsidR="00A03CC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≥</w:t>
      </w:r>
      <w:proofErr w:type="gramEnd"/>
      <w:r w:rsidR="00A03CC3">
        <w:rPr>
          <w:rFonts w:ascii="Cambria Math" w:hAnsi="Cambria Math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−3</w:t>
      </w:r>
    </w:p>
    <w:p w14:paraId="23347DE0" w14:textId="77777777" w:rsidR="004712CF" w:rsidRPr="0000779B" w:rsidRDefault="004712CF" w:rsidP="00B84601">
      <w:pPr>
        <w:tabs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proofErr w:type="gramStart"/>
      <w:r w:rsidRPr="004712CF">
        <w:rPr>
          <w:rFonts w:ascii="Times New Roman" w:hAnsi="Times New Roman"/>
          <w:i/>
          <w:sz w:val="24"/>
          <w:szCs w:val="24"/>
        </w:rPr>
        <w:t>x</w:t>
      </w:r>
      <w:r w:rsidR="00A03CC3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12CF">
        <w:rPr>
          <w:rFonts w:ascii="Times New Roman" w:hAnsi="Times New Roman"/>
          <w:sz w:val="24"/>
          <w:szCs w:val="24"/>
        </w:rPr>
        <w:t>≤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="00A03CC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4</w:t>
      </w:r>
    </w:p>
    <w:p w14:paraId="23347DE1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DE2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4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DE3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DE4" w14:textId="77777777" w:rsidR="00B84601" w:rsidRDefault="00B84601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3347DE5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1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There are 100 students in Year 11</w:t>
      </w:r>
    </w:p>
    <w:p w14:paraId="23347DE6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E7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All 100 students study at least one of art, drama and music.</w:t>
      </w:r>
    </w:p>
    <w:p w14:paraId="23347DE8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E9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7 of the students study art and drama and music.</w:t>
      </w:r>
    </w:p>
    <w:p w14:paraId="23347DEA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23 of the students study art and drama.</w:t>
      </w:r>
    </w:p>
    <w:p w14:paraId="23347DEB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35 of the students study art and music.</w:t>
      </w:r>
    </w:p>
    <w:p w14:paraId="23347DEC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12 of the students study music and drama.</w:t>
      </w:r>
    </w:p>
    <w:p w14:paraId="23347DED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65 of the students study art.</w:t>
      </w:r>
    </w:p>
    <w:p w14:paraId="23347DEE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52 of the students study music.</w:t>
      </w:r>
    </w:p>
    <w:p w14:paraId="23347DEF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F0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Draw a Venn diagram to show this information.</w:t>
      </w:r>
    </w:p>
    <w:p w14:paraId="23347DF1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DF2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DF3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DF4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DF5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DF6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DF7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DF8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DF9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DFA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DFB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DFC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One of the 100 students is selected at random.</w:t>
      </w:r>
    </w:p>
    <w:p w14:paraId="23347DFD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DFE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Find the probability that this student studies Drama but not Music.</w:t>
      </w:r>
    </w:p>
    <w:p w14:paraId="23347DFF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00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01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02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03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04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E05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E06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Given that the student studies Drama,</w:t>
      </w:r>
    </w:p>
    <w:p w14:paraId="23347E07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08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c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find the probability that this student also studies Art.</w:t>
      </w:r>
    </w:p>
    <w:p w14:paraId="23347E09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0A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0B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0C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0D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0E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E0F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E10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5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E11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E12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23347E13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16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00779B">
        <w:rPr>
          <w:rFonts w:ascii="Times New Roman" w:hAnsi="Times New Roman"/>
          <w:sz w:val="24"/>
          <w:szCs w:val="24"/>
        </w:rPr>
        <w:t xml:space="preserve">is inversely proportional to </w:t>
      </w:r>
      <w:r w:rsidRPr="0000779B">
        <w:rPr>
          <w:rFonts w:ascii="Times New Roman" w:hAnsi="Times New Roman"/>
          <w:i/>
          <w:iCs/>
          <w:sz w:val="24"/>
          <w:szCs w:val="24"/>
        </w:rPr>
        <w:t>g</w:t>
      </w:r>
      <w:r w:rsidRPr="0001035B">
        <w:rPr>
          <w:rFonts w:ascii="Times New Roman" w:hAnsi="Times New Roman"/>
          <w:sz w:val="24"/>
          <w:szCs w:val="24"/>
          <w:vertAlign w:val="superscript"/>
        </w:rPr>
        <w:t>3</w:t>
      </w:r>
    </w:p>
    <w:p w14:paraId="23347E14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00779B">
        <w:rPr>
          <w:rFonts w:ascii="Times New Roman" w:hAnsi="Times New Roman"/>
          <w:sz w:val="24"/>
          <w:szCs w:val="24"/>
        </w:rPr>
        <w:t xml:space="preserve">= 24 when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g </w:t>
      </w:r>
      <w:r w:rsidRPr="0000779B">
        <w:rPr>
          <w:rFonts w:ascii="Times New Roman" w:hAnsi="Times New Roman"/>
          <w:sz w:val="24"/>
          <w:szCs w:val="24"/>
        </w:rPr>
        <w:t>= 2.5</w:t>
      </w:r>
    </w:p>
    <w:p w14:paraId="23347E15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16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Find a formula for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00779B">
        <w:rPr>
          <w:rFonts w:ascii="Times New Roman" w:hAnsi="Times New Roman"/>
          <w:sz w:val="24"/>
          <w:szCs w:val="24"/>
        </w:rPr>
        <w:t xml:space="preserve">in terms of </w:t>
      </w:r>
      <w:r w:rsidRPr="0000779B">
        <w:rPr>
          <w:rFonts w:ascii="Times New Roman" w:hAnsi="Times New Roman"/>
          <w:i/>
          <w:iCs/>
          <w:sz w:val="24"/>
          <w:szCs w:val="24"/>
        </w:rPr>
        <w:t>g</w:t>
      </w:r>
    </w:p>
    <w:p w14:paraId="23347E17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18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19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1A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1B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1C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1D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1E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1F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20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21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22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E23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E24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Work out the value of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g </w:t>
      </w:r>
      <w:r w:rsidRPr="0000779B">
        <w:rPr>
          <w:rFonts w:ascii="Times New Roman" w:hAnsi="Times New Roman"/>
          <w:sz w:val="24"/>
          <w:szCs w:val="24"/>
        </w:rPr>
        <w:t xml:space="preserve">when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="0001035B">
        <w:rPr>
          <w:rFonts w:ascii="Times New Roman" w:hAnsi="Times New Roman"/>
          <w:sz w:val="24"/>
          <w:szCs w:val="24"/>
        </w:rPr>
        <w:t xml:space="preserve">= </w:t>
      </w:r>
      <w:r w:rsidR="0001035B" w:rsidRPr="0001035B">
        <w:rPr>
          <w:rFonts w:ascii="Times New Roman" w:hAnsi="Times New Roman"/>
          <w:position w:val="-24"/>
          <w:sz w:val="24"/>
          <w:szCs w:val="24"/>
        </w:rPr>
        <w:object w:dxaOrig="220" w:dyaOrig="620" w14:anchorId="23347F35">
          <v:shape id="_x0000_i1029" type="#_x0000_t75" style="width:11.25pt;height:30.75pt" o:ole="">
            <v:imagedata r:id="rId21" o:title=""/>
          </v:shape>
          <o:OLEObject Type="Embed" ProgID="Equation.DSMT4" ShapeID="_x0000_i1029" DrawAspect="Content" ObjectID="_1732132185" r:id="rId22"/>
        </w:object>
      </w:r>
      <w:r w:rsidR="0001035B">
        <w:rPr>
          <w:rFonts w:ascii="Times New Roman" w:hAnsi="Times New Roman"/>
          <w:sz w:val="24"/>
          <w:szCs w:val="24"/>
        </w:rPr>
        <w:t xml:space="preserve"> </w:t>
      </w:r>
    </w:p>
    <w:p w14:paraId="23347E25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E26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E27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E28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E29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E2A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E2B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E2C" w14:textId="77777777" w:rsidR="0001035B" w:rsidRDefault="0001035B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E2D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g </w:t>
      </w:r>
      <w:r w:rsidRPr="0000779B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E2E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E2F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6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E30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E31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32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23347E33" w14:textId="77777777" w:rsidR="001D2E9D" w:rsidRDefault="001D2E9D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3347E34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17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The function f is such that f 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i/>
          <w:iCs/>
          <w:sz w:val="24"/>
          <w:szCs w:val="24"/>
        </w:rPr>
        <w:t>x</w:t>
      </w:r>
      <w:r w:rsidRPr="004F359F">
        <w:rPr>
          <w:rFonts w:ascii="Times New Roman" w:hAnsi="Times New Roman"/>
          <w:sz w:val="24"/>
          <w:szCs w:val="24"/>
        </w:rPr>
        <w:t>)</w:t>
      </w:r>
      <w:r w:rsidR="001D2E9D">
        <w:rPr>
          <w:rFonts w:ascii="Times New Roman" w:hAnsi="Times New Roman"/>
          <w:sz w:val="24"/>
          <w:szCs w:val="24"/>
        </w:rPr>
        <w:t xml:space="preserve"> = </w:t>
      </w:r>
      <w:r w:rsidR="001D2E9D" w:rsidRPr="001D2E9D">
        <w:rPr>
          <w:rFonts w:ascii="Times New Roman" w:hAnsi="Times New Roman"/>
          <w:position w:val="-24"/>
          <w:sz w:val="24"/>
          <w:szCs w:val="24"/>
        </w:rPr>
        <w:object w:dxaOrig="560" w:dyaOrig="620" w14:anchorId="23347F36">
          <v:shape id="_x0000_i1030" type="#_x0000_t75" style="width:27.75pt;height:30.75pt" o:ole="">
            <v:imagedata r:id="rId23" o:title=""/>
          </v:shape>
          <o:OLEObject Type="Embed" ProgID="Equation.DSMT4" ShapeID="_x0000_i1030" DrawAspect="Content" ObjectID="_1732132186" r:id="rId24"/>
        </w:object>
      </w:r>
      <w:r w:rsidR="001D2E9D">
        <w:rPr>
          <w:rFonts w:ascii="Times New Roman" w:hAnsi="Times New Roman"/>
          <w:sz w:val="24"/>
          <w:szCs w:val="24"/>
        </w:rPr>
        <w:t xml:space="preserve"> </w:t>
      </w:r>
    </w:p>
    <w:p w14:paraId="23347E35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sz w:val="24"/>
          <w:szCs w:val="24"/>
        </w:rPr>
      </w:pPr>
    </w:p>
    <w:p w14:paraId="23347E36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Find </w:t>
      </w:r>
      <w:proofErr w:type="gramStart"/>
      <w:r w:rsidRPr="0000779B">
        <w:rPr>
          <w:rFonts w:ascii="Times New Roman" w:hAnsi="Times New Roman"/>
          <w:sz w:val="24"/>
          <w:szCs w:val="24"/>
        </w:rPr>
        <w:t>f</w:t>
      </w:r>
      <w:r w:rsidRPr="004F359F">
        <w:rPr>
          <w:rFonts w:ascii="Times New Roman" w:hAnsi="Times New Roman"/>
          <w:sz w:val="24"/>
          <w:szCs w:val="24"/>
        </w:rPr>
        <w:t>(</w:t>
      </w:r>
      <w:proofErr w:type="gramEnd"/>
      <w:r w:rsidRPr="0000779B">
        <w:rPr>
          <w:rFonts w:ascii="Times New Roman" w:hAnsi="Times New Roman"/>
          <w:sz w:val="24"/>
          <w:szCs w:val="24"/>
        </w:rPr>
        <w:t>1</w:t>
      </w:r>
      <w:r w:rsidRPr="004F359F">
        <w:rPr>
          <w:rFonts w:ascii="Times New Roman" w:hAnsi="Times New Roman"/>
          <w:sz w:val="24"/>
          <w:szCs w:val="24"/>
        </w:rPr>
        <w:t>)</w:t>
      </w:r>
    </w:p>
    <w:p w14:paraId="23347E37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38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39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E3A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E3B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State which value of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must be excluded from any domain of f</w:t>
      </w:r>
    </w:p>
    <w:p w14:paraId="23347E3C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3D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3E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3F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E40" w14:textId="77777777" w:rsidR="00BC08B8" w:rsidRPr="0000779B" w:rsidRDefault="00BC08B8" w:rsidP="005E72B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E41" w14:textId="77777777" w:rsidR="005E72B5" w:rsidRDefault="005E72B5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42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function g is such that g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i/>
          <w:iCs/>
          <w:sz w:val="24"/>
          <w:szCs w:val="24"/>
        </w:rPr>
        <w:t>x</w:t>
      </w:r>
      <w:r w:rsidRPr="004F359F">
        <w:rPr>
          <w:rFonts w:ascii="Times New Roman" w:hAnsi="Times New Roman"/>
          <w:sz w:val="24"/>
          <w:szCs w:val="24"/>
        </w:rPr>
        <w:t>)</w:t>
      </w:r>
      <w:r w:rsidRPr="0000779B">
        <w:rPr>
          <w:rFonts w:ascii="Times New Roman" w:hAnsi="Times New Roman"/>
          <w:sz w:val="24"/>
          <w:szCs w:val="24"/>
        </w:rPr>
        <w:t xml:space="preserve"> =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+ 4</w:t>
      </w:r>
    </w:p>
    <w:p w14:paraId="23347E43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44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c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Calculate </w:t>
      </w:r>
      <w:proofErr w:type="spellStart"/>
      <w:proofErr w:type="gramStart"/>
      <w:r w:rsidRPr="0000779B">
        <w:rPr>
          <w:rFonts w:ascii="Times New Roman" w:hAnsi="Times New Roman"/>
          <w:sz w:val="24"/>
          <w:szCs w:val="24"/>
        </w:rPr>
        <w:t>fg</w:t>
      </w:r>
      <w:proofErr w:type="spellEnd"/>
      <w:r w:rsidRPr="004F359F">
        <w:rPr>
          <w:rFonts w:ascii="Times New Roman" w:hAnsi="Times New Roman"/>
          <w:sz w:val="24"/>
          <w:szCs w:val="24"/>
        </w:rPr>
        <w:t>(</w:t>
      </w:r>
      <w:proofErr w:type="gramEnd"/>
      <w:r w:rsidRPr="0000779B">
        <w:rPr>
          <w:rFonts w:ascii="Times New Roman" w:hAnsi="Times New Roman"/>
          <w:sz w:val="24"/>
          <w:szCs w:val="24"/>
        </w:rPr>
        <w:t>2</w:t>
      </w:r>
      <w:r w:rsidRPr="004F359F">
        <w:rPr>
          <w:rFonts w:ascii="Times New Roman" w:hAnsi="Times New Roman"/>
          <w:sz w:val="24"/>
          <w:szCs w:val="24"/>
        </w:rPr>
        <w:t>)</w:t>
      </w:r>
    </w:p>
    <w:p w14:paraId="23347E45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46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47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E48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E49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7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E4A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E4B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14:paraId="23347E4C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1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Solid 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00779B">
        <w:rPr>
          <w:rFonts w:ascii="Times New Roman" w:hAnsi="Times New Roman"/>
          <w:sz w:val="24"/>
          <w:szCs w:val="24"/>
        </w:rPr>
        <w:t xml:space="preserve">and solid 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00779B">
        <w:rPr>
          <w:rFonts w:ascii="Times New Roman" w:hAnsi="Times New Roman"/>
          <w:sz w:val="24"/>
          <w:szCs w:val="24"/>
        </w:rPr>
        <w:t>are mathematically similar.</w:t>
      </w:r>
    </w:p>
    <w:p w14:paraId="23347E4D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4E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Solid 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00779B">
        <w:rPr>
          <w:rFonts w:ascii="Times New Roman" w:hAnsi="Times New Roman"/>
          <w:sz w:val="24"/>
          <w:szCs w:val="24"/>
        </w:rPr>
        <w:t>has surface area 384 cm</w:t>
      </w:r>
      <w:r w:rsidRPr="0000779B">
        <w:rPr>
          <w:rFonts w:ascii="Times New Roman" w:hAnsi="Times New Roman"/>
          <w:sz w:val="24"/>
          <w:szCs w:val="24"/>
          <w:vertAlign w:val="superscript"/>
        </w:rPr>
        <w:t>2</w:t>
      </w:r>
    </w:p>
    <w:p w14:paraId="23347E4F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Solid 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00779B">
        <w:rPr>
          <w:rFonts w:ascii="Times New Roman" w:hAnsi="Times New Roman"/>
          <w:sz w:val="24"/>
          <w:szCs w:val="24"/>
        </w:rPr>
        <w:t>has surface area 864 cm</w:t>
      </w:r>
      <w:r w:rsidRPr="0000779B">
        <w:rPr>
          <w:rFonts w:ascii="Times New Roman" w:hAnsi="Times New Roman"/>
          <w:sz w:val="24"/>
          <w:szCs w:val="24"/>
          <w:vertAlign w:val="superscript"/>
        </w:rPr>
        <w:t>2</w:t>
      </w:r>
    </w:p>
    <w:p w14:paraId="23347E50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51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Solid 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00779B">
        <w:rPr>
          <w:rFonts w:ascii="Times New Roman" w:hAnsi="Times New Roman"/>
          <w:sz w:val="24"/>
          <w:szCs w:val="24"/>
        </w:rPr>
        <w:t>has a volume of 2457 cm</w:t>
      </w:r>
      <w:r w:rsidRPr="004A2E59">
        <w:rPr>
          <w:rFonts w:ascii="Times New Roman" w:hAnsi="Times New Roman"/>
          <w:sz w:val="24"/>
          <w:szCs w:val="24"/>
          <w:vertAlign w:val="superscript"/>
        </w:rPr>
        <w:t>3</w:t>
      </w:r>
    </w:p>
    <w:p w14:paraId="23347E52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53" w14:textId="77777777" w:rsidR="00BC08B8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Calculate the volume of solid </w:t>
      </w:r>
      <w:r w:rsidRPr="0000779B">
        <w:rPr>
          <w:rFonts w:ascii="Times New Roman" w:hAnsi="Times New Roman"/>
          <w:b/>
          <w:bCs/>
          <w:sz w:val="24"/>
          <w:szCs w:val="24"/>
        </w:rPr>
        <w:t>A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23347E54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55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56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57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58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59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5A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5B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5C" w14:textId="77777777" w:rsidR="001D2E9D" w:rsidRPr="0000779B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5D" w14:textId="77777777" w:rsidR="00BC08B8" w:rsidRPr="0000779B" w:rsidRDefault="00BC08B8" w:rsidP="005E72B5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..........................................cm</w:t>
      </w:r>
      <w:r w:rsidRPr="008E5D93">
        <w:rPr>
          <w:rFonts w:ascii="Times New Roman" w:hAnsi="Times New Roman"/>
          <w:sz w:val="24"/>
          <w:szCs w:val="24"/>
          <w:vertAlign w:val="superscript"/>
        </w:rPr>
        <w:t>3</w:t>
      </w:r>
    </w:p>
    <w:p w14:paraId="23347E5E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8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E5F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E60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23347E61" w14:textId="77777777" w:rsidR="001D2E9D" w:rsidRDefault="001D2E9D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3347E62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1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Here are nine graphs.</w:t>
      </w:r>
    </w:p>
    <w:p w14:paraId="23347E63" w14:textId="77777777" w:rsidR="001D2E9D" w:rsidRDefault="001D2E9D" w:rsidP="001D2E9D">
      <w:pPr>
        <w:tabs>
          <w:tab w:val="left" w:pos="133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64" w14:textId="77777777" w:rsidR="001D2E9D" w:rsidRDefault="001D2E9D" w:rsidP="001D2E9D">
      <w:pPr>
        <w:tabs>
          <w:tab w:val="left" w:pos="133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D2E9D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23347F37" wp14:editId="23347F38">
            <wp:extent cx="5731200" cy="6138000"/>
            <wp:effectExtent l="0" t="0" r="317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200" cy="613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47E65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66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Complete the table below with the letter of the graph that could represent each given</w:t>
      </w:r>
    </w:p>
    <w:p w14:paraId="23347E67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equation.</w:t>
      </w:r>
    </w:p>
    <w:p w14:paraId="23347E68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438"/>
        <w:gridCol w:w="2438"/>
      </w:tblGrid>
      <w:tr w:rsidR="001D2E9D" w:rsidRPr="001D2E9D" w14:paraId="23347E6B" w14:textId="77777777" w:rsidTr="001D2E9D">
        <w:trPr>
          <w:trHeight w:val="412"/>
          <w:jc w:val="center"/>
        </w:trPr>
        <w:tc>
          <w:tcPr>
            <w:tcW w:w="2438" w:type="dxa"/>
            <w:vAlign w:val="center"/>
          </w:tcPr>
          <w:p w14:paraId="23347E69" w14:textId="77777777" w:rsidR="001D2E9D" w:rsidRPr="001D2E9D" w:rsidRDefault="001D2E9D" w:rsidP="001D2E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D2E9D">
              <w:rPr>
                <w:rFonts w:ascii="Times New Roman" w:hAnsi="Times New Roman"/>
                <w:b/>
                <w:bCs/>
                <w:sz w:val="24"/>
                <w:szCs w:val="24"/>
              </w:rPr>
              <w:t>Equation</w:t>
            </w:r>
          </w:p>
        </w:tc>
        <w:tc>
          <w:tcPr>
            <w:tcW w:w="2438" w:type="dxa"/>
            <w:vAlign w:val="center"/>
          </w:tcPr>
          <w:p w14:paraId="23347E6A" w14:textId="77777777" w:rsidR="001D2E9D" w:rsidRPr="001D2E9D" w:rsidRDefault="001D2E9D" w:rsidP="001D2E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D2E9D">
              <w:rPr>
                <w:rFonts w:ascii="Times New Roman" w:hAnsi="Times New Roman"/>
                <w:b/>
                <w:bCs/>
                <w:sz w:val="24"/>
                <w:szCs w:val="24"/>
              </w:rPr>
              <w:t>Graph</w:t>
            </w:r>
          </w:p>
        </w:tc>
      </w:tr>
      <w:tr w:rsidR="001D2E9D" w:rsidRPr="001D2E9D" w14:paraId="23347E6E" w14:textId="77777777" w:rsidTr="001D2E9D">
        <w:trPr>
          <w:trHeight w:val="440"/>
          <w:jc w:val="center"/>
        </w:trPr>
        <w:tc>
          <w:tcPr>
            <w:tcW w:w="2438" w:type="dxa"/>
            <w:vAlign w:val="center"/>
          </w:tcPr>
          <w:p w14:paraId="23347E6C" w14:textId="77777777" w:rsidR="001D2E9D" w:rsidRPr="001D2E9D" w:rsidRDefault="001D2E9D" w:rsidP="001D2E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D2E9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 w:rsidRPr="001D2E9D">
              <w:rPr>
                <w:rFonts w:ascii="Times New Roman" w:hAnsi="Times New Roman"/>
                <w:sz w:val="24"/>
                <w:szCs w:val="24"/>
              </w:rPr>
              <w:t xml:space="preserve">= sin </w:t>
            </w:r>
            <w:r w:rsidRPr="001D2E9D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2438" w:type="dxa"/>
            <w:vAlign w:val="center"/>
          </w:tcPr>
          <w:p w14:paraId="23347E6D" w14:textId="77777777" w:rsidR="001D2E9D" w:rsidRPr="001D2E9D" w:rsidRDefault="001D2E9D" w:rsidP="001D2E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</w:tr>
      <w:tr w:rsidR="001D2E9D" w:rsidRPr="001D2E9D" w14:paraId="23347E71" w14:textId="77777777" w:rsidTr="001D2E9D">
        <w:trPr>
          <w:trHeight w:val="412"/>
          <w:jc w:val="center"/>
        </w:trPr>
        <w:tc>
          <w:tcPr>
            <w:tcW w:w="2438" w:type="dxa"/>
            <w:vAlign w:val="center"/>
          </w:tcPr>
          <w:p w14:paraId="23347E6F" w14:textId="77777777" w:rsidR="001D2E9D" w:rsidRPr="001D2E9D" w:rsidRDefault="001D2E9D" w:rsidP="001D2E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D2E9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 w:rsidRPr="001D2E9D">
              <w:rPr>
                <w:rFonts w:ascii="Times New Roman" w:hAnsi="Times New Roman"/>
                <w:sz w:val="24"/>
                <w:szCs w:val="24"/>
              </w:rPr>
              <w:t>= 2 – 3</w:t>
            </w:r>
            <w:r w:rsidRPr="001D2E9D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2438" w:type="dxa"/>
            <w:vAlign w:val="center"/>
          </w:tcPr>
          <w:p w14:paraId="23347E70" w14:textId="77777777" w:rsidR="001D2E9D" w:rsidRPr="001D2E9D" w:rsidRDefault="001D2E9D" w:rsidP="001D2E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</w:tr>
      <w:tr w:rsidR="001D2E9D" w:rsidRPr="001D2E9D" w14:paraId="23347E74" w14:textId="77777777" w:rsidTr="001D2E9D">
        <w:trPr>
          <w:trHeight w:val="412"/>
          <w:jc w:val="center"/>
        </w:trPr>
        <w:tc>
          <w:tcPr>
            <w:tcW w:w="2438" w:type="dxa"/>
            <w:vAlign w:val="center"/>
          </w:tcPr>
          <w:p w14:paraId="23347E72" w14:textId="77777777" w:rsidR="001D2E9D" w:rsidRPr="001D2E9D" w:rsidRDefault="001D2E9D" w:rsidP="001D2E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E9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 w:rsidRPr="001D2E9D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1D2E9D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1D2E9D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D2E9D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1D2E9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1D2E9D">
              <w:rPr>
                <w:rFonts w:ascii="Times New Roman" w:hAnsi="Times New Roman"/>
                <w:sz w:val="24"/>
                <w:szCs w:val="24"/>
              </w:rPr>
              <w:t>– 6</w:t>
            </w:r>
          </w:p>
        </w:tc>
        <w:tc>
          <w:tcPr>
            <w:tcW w:w="2438" w:type="dxa"/>
            <w:vAlign w:val="center"/>
          </w:tcPr>
          <w:p w14:paraId="23347E73" w14:textId="77777777" w:rsidR="001D2E9D" w:rsidRPr="001D2E9D" w:rsidRDefault="001D2E9D" w:rsidP="001D2E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E9D" w:rsidRPr="0000779B" w14:paraId="23347E77" w14:textId="77777777" w:rsidTr="001D2E9D">
        <w:trPr>
          <w:trHeight w:val="412"/>
          <w:jc w:val="center"/>
        </w:trPr>
        <w:tc>
          <w:tcPr>
            <w:tcW w:w="2438" w:type="dxa"/>
            <w:vAlign w:val="center"/>
          </w:tcPr>
          <w:p w14:paraId="23347E75" w14:textId="77777777" w:rsidR="001D2E9D" w:rsidRPr="0000779B" w:rsidRDefault="001D2E9D" w:rsidP="001D2E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2E9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 w:rsidRPr="001D2E9D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1D2E9D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1D2E9D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3 </w:t>
            </w:r>
            <w:r w:rsidRPr="001D2E9D">
              <w:rPr>
                <w:rFonts w:ascii="Times New Roman" w:hAnsi="Times New Roman"/>
                <w:sz w:val="24"/>
                <w:szCs w:val="24"/>
              </w:rPr>
              <w:t>+ 3</w:t>
            </w:r>
            <w:r w:rsidRPr="001D2E9D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1D2E9D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D2E9D">
              <w:rPr>
                <w:rFonts w:ascii="Times New Roman" w:hAnsi="Times New Roman"/>
                <w:sz w:val="24"/>
                <w:szCs w:val="24"/>
              </w:rPr>
              <w:t xml:space="preserve"> – 2</w:t>
            </w:r>
          </w:p>
        </w:tc>
        <w:tc>
          <w:tcPr>
            <w:tcW w:w="2438" w:type="dxa"/>
            <w:vAlign w:val="center"/>
          </w:tcPr>
          <w:p w14:paraId="23347E76" w14:textId="77777777" w:rsidR="001D2E9D" w:rsidRPr="0000779B" w:rsidRDefault="001D2E9D" w:rsidP="001D2E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23347E78" w14:textId="77777777" w:rsidR="00BC08B8" w:rsidRPr="0000779B" w:rsidRDefault="00BC08B8" w:rsidP="001D2E9D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</w:p>
    <w:p w14:paraId="23347E79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9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E7A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E7B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20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Gemma has 9 counters.</w:t>
      </w:r>
    </w:p>
    <w:p w14:paraId="23347E7C" w14:textId="77777777" w:rsidR="00BC08B8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Each counter has a number on it.</w:t>
      </w:r>
    </w:p>
    <w:p w14:paraId="23347E7D" w14:textId="77777777" w:rsidR="001D2E9D" w:rsidRPr="0000779B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7E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D2E9D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23347F39" wp14:editId="23347F3A">
            <wp:extent cx="5732145" cy="705416"/>
            <wp:effectExtent l="0" t="0" r="190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705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47E7F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</w:p>
    <w:p w14:paraId="23347E80" w14:textId="77777777" w:rsidR="00BC08B8" w:rsidRPr="0000779B" w:rsidRDefault="00BC08B8" w:rsidP="001D2E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Gemma puts the 9 counters into a bag.</w:t>
      </w:r>
    </w:p>
    <w:p w14:paraId="23347E81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She takes at random two counters from the bag.</w:t>
      </w:r>
    </w:p>
    <w:p w14:paraId="23347E82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83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Work out the probability that the number on each counter is an even number.</w:t>
      </w:r>
    </w:p>
    <w:p w14:paraId="23347E84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85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86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87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88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89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8A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8B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8C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8D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8E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E8F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E90" w14:textId="77777777" w:rsidR="00BC08B8" w:rsidRPr="0000779B" w:rsidRDefault="00BC08B8" w:rsidP="001D2E9D">
      <w:pPr>
        <w:tabs>
          <w:tab w:val="left" w:pos="426"/>
        </w:tabs>
        <w:autoSpaceDE w:val="0"/>
        <w:autoSpaceDN w:val="0"/>
        <w:adjustRightInd w:val="0"/>
        <w:ind w:right="-329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Work out the probability that the sum of the number</w:t>
      </w:r>
      <w:r w:rsidR="001D2E9D">
        <w:rPr>
          <w:rFonts w:ascii="Times New Roman" w:hAnsi="Times New Roman"/>
          <w:sz w:val="24"/>
          <w:szCs w:val="24"/>
        </w:rPr>
        <w:t xml:space="preserve">s on the two counters is an odd </w:t>
      </w:r>
      <w:r w:rsidRPr="0000779B">
        <w:rPr>
          <w:rFonts w:ascii="Times New Roman" w:hAnsi="Times New Roman"/>
          <w:sz w:val="24"/>
          <w:szCs w:val="24"/>
        </w:rPr>
        <w:t>number.</w:t>
      </w:r>
    </w:p>
    <w:p w14:paraId="23347E91" w14:textId="77777777" w:rsidR="00BC08B8" w:rsidRPr="0000779B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BC08B8" w:rsidRPr="0000779B">
        <w:rPr>
          <w:rFonts w:ascii="Times New Roman" w:hAnsi="Times New Roman"/>
          <w:sz w:val="24"/>
          <w:szCs w:val="24"/>
        </w:rPr>
        <w:t>Show your working clearly.</w:t>
      </w:r>
    </w:p>
    <w:p w14:paraId="23347E92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93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94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95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96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97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98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99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9A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9B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9C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9D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9E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9F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A0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A1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A2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A3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EA4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EA5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20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EA6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EA7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23347EA8" w14:textId="77777777" w:rsidR="001D2E9D" w:rsidRDefault="001D2E9D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3347EA9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2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Here is triangle </w:t>
      </w:r>
      <w:r w:rsidRPr="0000779B">
        <w:rPr>
          <w:rFonts w:ascii="Times New Roman" w:hAnsi="Times New Roman"/>
          <w:i/>
          <w:iCs/>
          <w:sz w:val="24"/>
          <w:szCs w:val="24"/>
        </w:rPr>
        <w:t>LMN</w:t>
      </w:r>
      <w:r w:rsidRPr="0000779B">
        <w:rPr>
          <w:rFonts w:ascii="Times New Roman" w:hAnsi="Times New Roman"/>
          <w:sz w:val="24"/>
          <w:szCs w:val="24"/>
        </w:rPr>
        <w:t xml:space="preserve">, where angl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LMN </w:t>
      </w:r>
      <w:r w:rsidRPr="0000779B">
        <w:rPr>
          <w:rFonts w:ascii="Times New Roman" w:hAnsi="Times New Roman"/>
          <w:sz w:val="24"/>
          <w:szCs w:val="24"/>
        </w:rPr>
        <w:t>is an obtuse angle.</w:t>
      </w:r>
    </w:p>
    <w:p w14:paraId="23347EAA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AB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D2E9D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23347F3B" wp14:editId="23347F3C">
            <wp:extent cx="4550400" cy="1728000"/>
            <wp:effectExtent l="0" t="0" r="3175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0400" cy="17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47EAC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AD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Work out the area of triangle </w:t>
      </w:r>
      <w:r w:rsidRPr="0000779B">
        <w:rPr>
          <w:rFonts w:ascii="Times New Roman" w:hAnsi="Times New Roman"/>
          <w:i/>
          <w:iCs/>
          <w:sz w:val="24"/>
          <w:szCs w:val="24"/>
        </w:rPr>
        <w:t>LMN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23347EAE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Give your answer correct to 3 significant figures.</w:t>
      </w:r>
    </w:p>
    <w:p w14:paraId="23347EAF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B0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B1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B2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B3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B4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B5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B6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B7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B8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B9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BA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BB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BC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BD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BE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BF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C0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C1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C2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C3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C4" w14:textId="77777777" w:rsidR="00BC08B8" w:rsidRPr="0000779B" w:rsidRDefault="00BC08B8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cm</w:t>
      </w:r>
      <w:r w:rsidRPr="0000779B">
        <w:rPr>
          <w:rFonts w:ascii="Times New Roman" w:hAnsi="Times New Roman"/>
          <w:sz w:val="24"/>
          <w:szCs w:val="24"/>
          <w:vertAlign w:val="superscript"/>
        </w:rPr>
        <w:t>2</w:t>
      </w:r>
    </w:p>
    <w:p w14:paraId="23347EC5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21 is 6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EC6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EC7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C8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23347EC9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i/>
          <w:i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2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Write 2</w:t>
      </w:r>
      <w:r w:rsidRPr="0000779B">
        <w:rPr>
          <w:rFonts w:ascii="Times New Roman" w:hAnsi="Times New Roman"/>
          <w:i/>
          <w:iCs/>
          <w:sz w:val="24"/>
          <w:szCs w:val="24"/>
        </w:rPr>
        <w:t>x</w:t>
      </w:r>
      <w:r w:rsidRPr="002F7B46">
        <w:rPr>
          <w:rFonts w:ascii="Times New Roman" w:hAnsi="Times New Roman"/>
          <w:sz w:val="24"/>
          <w:szCs w:val="24"/>
          <w:vertAlign w:val="superscript"/>
        </w:rPr>
        <w:t>2</w:t>
      </w:r>
      <w:r w:rsidRPr="0000779B">
        <w:rPr>
          <w:rFonts w:ascii="Times New Roman" w:hAnsi="Times New Roman"/>
          <w:sz w:val="24"/>
          <w:szCs w:val="24"/>
        </w:rPr>
        <w:t xml:space="preserve"> − 8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 xml:space="preserve">+ 9 in the form </w:t>
      </w:r>
      <w:proofErr w:type="gramStart"/>
      <w:r w:rsidRPr="0000779B">
        <w:rPr>
          <w:rFonts w:ascii="Times New Roman" w:hAnsi="Times New Roman"/>
          <w:i/>
          <w:iCs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(</w:t>
      </w:r>
      <w:proofErr w:type="gramEnd"/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 xml:space="preserve">+ </w:t>
      </w:r>
      <w:r w:rsidRPr="0000779B">
        <w:rPr>
          <w:rFonts w:ascii="Times New Roman" w:hAnsi="Times New Roman"/>
          <w:i/>
          <w:iCs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2F7B46">
        <w:rPr>
          <w:rFonts w:ascii="Times New Roman" w:hAnsi="Times New Roman"/>
          <w:sz w:val="24"/>
          <w:szCs w:val="24"/>
          <w:vertAlign w:val="superscript"/>
        </w:rPr>
        <w:t>2</w:t>
      </w:r>
      <w:r w:rsidRPr="0000779B">
        <w:rPr>
          <w:rFonts w:ascii="Times New Roman" w:hAnsi="Times New Roman"/>
          <w:sz w:val="24"/>
          <w:szCs w:val="24"/>
        </w:rPr>
        <w:t xml:space="preserve"> + </w:t>
      </w:r>
      <w:r w:rsidRPr="0000779B">
        <w:rPr>
          <w:rFonts w:ascii="Times New Roman" w:hAnsi="Times New Roman"/>
          <w:i/>
          <w:iCs/>
          <w:sz w:val="24"/>
          <w:szCs w:val="24"/>
        </w:rPr>
        <w:t>c</w:t>
      </w:r>
    </w:p>
    <w:p w14:paraId="23347ECA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CB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CC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CD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CE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CF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D0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D1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D2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D3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D4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D5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D6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D7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D8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D9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EDA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EDB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Hence, or otherwise, explain why the graph of the curve with equation</w:t>
      </w:r>
    </w:p>
    <w:p w14:paraId="23347EDC" w14:textId="77777777" w:rsidR="00BC08B8" w:rsidRPr="0000779B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ab/>
      </w:r>
      <w:r w:rsidR="00BC08B8"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="00BC08B8" w:rsidRPr="0000779B">
        <w:rPr>
          <w:rFonts w:ascii="Times New Roman" w:hAnsi="Times New Roman"/>
          <w:sz w:val="24"/>
          <w:szCs w:val="24"/>
        </w:rPr>
        <w:t>= 2</w:t>
      </w:r>
      <w:r w:rsidR="00BC08B8" w:rsidRPr="0000779B">
        <w:rPr>
          <w:rFonts w:ascii="Times New Roman" w:hAnsi="Times New Roman"/>
          <w:i/>
          <w:iCs/>
          <w:sz w:val="24"/>
          <w:szCs w:val="24"/>
        </w:rPr>
        <w:t>x</w:t>
      </w:r>
      <w:r w:rsidR="00BC08B8" w:rsidRPr="004A2E59">
        <w:rPr>
          <w:rFonts w:ascii="Times New Roman" w:hAnsi="Times New Roman"/>
          <w:sz w:val="24"/>
          <w:szCs w:val="24"/>
          <w:vertAlign w:val="superscript"/>
        </w:rPr>
        <w:t>2</w:t>
      </w:r>
      <w:r w:rsidR="00BC08B8" w:rsidRPr="0000779B">
        <w:rPr>
          <w:rFonts w:ascii="Times New Roman" w:hAnsi="Times New Roman"/>
          <w:sz w:val="24"/>
          <w:szCs w:val="24"/>
        </w:rPr>
        <w:t xml:space="preserve"> − 8</w:t>
      </w:r>
      <w:r w:rsidR="00BC08B8"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="00BC08B8" w:rsidRPr="0000779B">
        <w:rPr>
          <w:rFonts w:ascii="Times New Roman" w:hAnsi="Times New Roman"/>
          <w:sz w:val="24"/>
          <w:szCs w:val="24"/>
        </w:rPr>
        <w:t xml:space="preserve">+ 9 = 0 does not intersect the </w:t>
      </w:r>
      <w:r w:rsidR="00BC08B8" w:rsidRPr="0000779B">
        <w:rPr>
          <w:rFonts w:ascii="Times New Roman" w:hAnsi="Times New Roman"/>
          <w:i/>
          <w:iCs/>
          <w:sz w:val="24"/>
          <w:szCs w:val="24"/>
        </w:rPr>
        <w:t>x</w:t>
      </w:r>
      <w:r w:rsidR="00BC08B8" w:rsidRPr="0000779B">
        <w:rPr>
          <w:rFonts w:ascii="Times New Roman" w:hAnsi="Times New Roman"/>
          <w:sz w:val="24"/>
          <w:szCs w:val="24"/>
        </w:rPr>
        <w:t>-axis.</w:t>
      </w:r>
    </w:p>
    <w:p w14:paraId="23347EDD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DE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.......................................</w:t>
      </w:r>
    </w:p>
    <w:p w14:paraId="23347EDF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347EE0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.......................................</w:t>
      </w:r>
    </w:p>
    <w:p w14:paraId="23347EE1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23347EE2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22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EE3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EE4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14:paraId="23347EE5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2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00779B">
        <w:rPr>
          <w:rFonts w:ascii="Times New Roman" w:hAnsi="Times New Roman"/>
          <w:sz w:val="24"/>
          <w:szCs w:val="24"/>
        </w:rPr>
        <w:t>is a parallelogram.</w:t>
      </w:r>
    </w:p>
    <w:p w14:paraId="23347EE6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14:paraId="23347EE7" w14:textId="77777777" w:rsidR="001D2E9D" w:rsidRPr="001D2E9D" w:rsidRDefault="009517B7" w:rsidP="001D2E9D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iCs/>
          <w:sz w:val="24"/>
          <w:szCs w:val="24"/>
        </w:rPr>
      </w:pPr>
      <w:r w:rsidRPr="009517B7">
        <w:rPr>
          <w:rFonts w:ascii="Times New Roman" w:hAnsi="Times New Roman"/>
          <w:iCs/>
          <w:position w:val="-30"/>
          <w:sz w:val="24"/>
          <w:szCs w:val="24"/>
        </w:rPr>
        <w:object w:dxaOrig="980" w:dyaOrig="720" w14:anchorId="23347F3D">
          <v:shape id="_x0000_i1031" type="#_x0000_t75" style="width:49.5pt;height:36pt" o:ole="">
            <v:imagedata r:id="rId28" o:title=""/>
          </v:shape>
          <o:OLEObject Type="Embed" ProgID="Equation.DSMT4" ShapeID="_x0000_i1031" DrawAspect="Content" ObjectID="_1732132187" r:id="rId29"/>
        </w:object>
      </w:r>
      <w:r w:rsidR="001D2E9D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ab/>
      </w:r>
      <w:r w:rsidRPr="009517B7">
        <w:rPr>
          <w:rFonts w:ascii="Times New Roman" w:hAnsi="Times New Roman"/>
          <w:iCs/>
          <w:position w:val="-30"/>
          <w:sz w:val="24"/>
          <w:szCs w:val="24"/>
        </w:rPr>
        <w:object w:dxaOrig="1020" w:dyaOrig="720" w14:anchorId="23347F3E">
          <v:shape id="_x0000_i1032" type="#_x0000_t75" style="width:51pt;height:36pt" o:ole="">
            <v:imagedata r:id="rId30" o:title=""/>
          </v:shape>
          <o:OLEObject Type="Embed" ProgID="Equation.DSMT4" ShapeID="_x0000_i1032" DrawAspect="Content" ObjectID="_1732132188" r:id="rId31"/>
        </w:object>
      </w:r>
    </w:p>
    <w:p w14:paraId="23347EE8" w14:textId="77777777" w:rsidR="001D2E9D" w:rsidRDefault="001D2E9D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E9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Find the magnitude of </w:t>
      </w:r>
      <w:r w:rsidR="009517B7" w:rsidRPr="009517B7">
        <w:rPr>
          <w:rFonts w:ascii="Times New Roman" w:hAnsi="Times New Roman"/>
          <w:iCs/>
          <w:position w:val="-6"/>
          <w:sz w:val="24"/>
          <w:szCs w:val="24"/>
        </w:rPr>
        <w:object w:dxaOrig="400" w:dyaOrig="440" w14:anchorId="23347F3F">
          <v:shape id="_x0000_i1033" type="#_x0000_t75" style="width:20.25pt;height:21.75pt" o:ole="">
            <v:imagedata r:id="rId32" o:title=""/>
          </v:shape>
          <o:OLEObject Type="Embed" ProgID="Equation.DSMT4" ShapeID="_x0000_i1033" DrawAspect="Content" ObjectID="_1732132189" r:id="rId33"/>
        </w:object>
      </w:r>
    </w:p>
    <w:p w14:paraId="23347EEA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EB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EC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ED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EE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EF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F0" w14:textId="77777777" w:rsidR="001D2E9D" w:rsidRDefault="001D2E9D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3347EF1" w14:textId="77777777" w:rsidR="00BC08B8" w:rsidRPr="0000779B" w:rsidRDefault="00BC08B8" w:rsidP="001D2E9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EF2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23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EF3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EF4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F5" w14:textId="77777777" w:rsidR="009517B7" w:rsidRDefault="009517B7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3347EF6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2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="009517B7">
        <w:rPr>
          <w:rFonts w:ascii="Times New Roman" w:hAnsi="Times New Roman"/>
          <w:sz w:val="24"/>
          <w:szCs w:val="24"/>
        </w:rPr>
        <w:t xml:space="preserve">Show that </w:t>
      </w:r>
      <w:r w:rsidR="009517B7" w:rsidRPr="009517B7">
        <w:rPr>
          <w:rFonts w:ascii="Times New Roman" w:hAnsi="Times New Roman"/>
          <w:position w:val="-28"/>
          <w:sz w:val="24"/>
          <w:szCs w:val="24"/>
        </w:rPr>
        <w:object w:dxaOrig="800" w:dyaOrig="720" w14:anchorId="23347F40">
          <v:shape id="_x0000_i1034" type="#_x0000_t75" style="width:40.5pt;height:36pt" o:ole="">
            <v:imagedata r:id="rId34" o:title=""/>
          </v:shape>
          <o:OLEObject Type="Embed" ProgID="Equation.DSMT4" ShapeID="_x0000_i1034" DrawAspect="Content" ObjectID="_1732132190" r:id="rId35"/>
        </w:object>
      </w:r>
      <w:r w:rsidR="009517B7">
        <w:rPr>
          <w:rFonts w:ascii="Times New Roman" w:hAnsi="Times New Roman"/>
          <w:sz w:val="24"/>
          <w:szCs w:val="24"/>
        </w:rPr>
        <w:t xml:space="preserve">  can be written as 4 + 3</w:t>
      </w:r>
      <w:r w:rsidR="009517B7" w:rsidRPr="009517B7">
        <w:rPr>
          <w:rFonts w:ascii="Times New Roman" w:hAnsi="Times New Roman"/>
          <w:position w:val="-8"/>
          <w:sz w:val="24"/>
          <w:szCs w:val="24"/>
        </w:rPr>
        <w:object w:dxaOrig="360" w:dyaOrig="360" w14:anchorId="23347F41">
          <v:shape id="_x0000_i1035" type="#_x0000_t75" style="width:18.75pt;height:18.75pt" o:ole="">
            <v:imagedata r:id="rId36" o:title=""/>
          </v:shape>
          <o:OLEObject Type="Embed" ProgID="Equation.DSMT4" ShapeID="_x0000_i1035" DrawAspect="Content" ObjectID="_1732132191" r:id="rId37"/>
        </w:object>
      </w:r>
      <w:r w:rsidR="009517B7">
        <w:rPr>
          <w:rFonts w:ascii="Times New Roman" w:hAnsi="Times New Roman"/>
          <w:sz w:val="24"/>
          <w:szCs w:val="24"/>
        </w:rPr>
        <w:t xml:space="preserve"> </w:t>
      </w:r>
    </w:p>
    <w:p w14:paraId="23347EF7" w14:textId="77777777" w:rsidR="009517B7" w:rsidRDefault="009517B7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EF8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Show your working clearly.</w:t>
      </w:r>
    </w:p>
    <w:p w14:paraId="23347EF9" w14:textId="77777777" w:rsidR="00BC54D3" w:rsidRDefault="00BC54D3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EFA" w14:textId="77777777" w:rsidR="00BC54D3" w:rsidRDefault="00BC54D3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EFB" w14:textId="77777777" w:rsidR="00BC54D3" w:rsidRDefault="00BC54D3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EFC" w14:textId="77777777" w:rsidR="00BC54D3" w:rsidRDefault="00BC54D3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EFD" w14:textId="77777777" w:rsidR="00BC54D3" w:rsidRDefault="00BC54D3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EFE" w14:textId="77777777" w:rsidR="00BC54D3" w:rsidRDefault="00BC54D3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EFF" w14:textId="77777777" w:rsidR="00BC54D3" w:rsidRDefault="00BC54D3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F00" w14:textId="77777777" w:rsidR="00BC54D3" w:rsidRDefault="00BC54D3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F01" w14:textId="77777777" w:rsidR="00BC54D3" w:rsidRDefault="00BC54D3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F02" w14:textId="77777777" w:rsidR="00BC54D3" w:rsidRDefault="00BC54D3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F03" w14:textId="77777777" w:rsidR="00BC54D3" w:rsidRDefault="00BC54D3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F04" w14:textId="77777777" w:rsidR="00BC54D3" w:rsidRDefault="00BC54D3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347F05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24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F06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F07" w14:textId="77777777" w:rsidR="00112750" w:rsidRDefault="00112750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14:paraId="23347F08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2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A particle moves along a straight line.</w:t>
      </w:r>
    </w:p>
    <w:p w14:paraId="23347F09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he fixed point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O </w:t>
      </w:r>
      <w:r w:rsidRPr="0000779B">
        <w:rPr>
          <w:rFonts w:ascii="Times New Roman" w:hAnsi="Times New Roman"/>
          <w:sz w:val="24"/>
          <w:szCs w:val="24"/>
        </w:rPr>
        <w:t>lies on this line.</w:t>
      </w:r>
    </w:p>
    <w:p w14:paraId="23347F0A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he displacement of the particle from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O </w:t>
      </w:r>
      <w:r w:rsidRPr="0000779B">
        <w:rPr>
          <w:rFonts w:ascii="Times New Roman" w:hAnsi="Times New Roman"/>
          <w:sz w:val="24"/>
          <w:szCs w:val="24"/>
        </w:rPr>
        <w:t xml:space="preserve">at tim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00779B">
        <w:rPr>
          <w:rFonts w:ascii="Times New Roman" w:hAnsi="Times New Roman"/>
          <w:sz w:val="24"/>
          <w:szCs w:val="24"/>
        </w:rPr>
        <w:t xml:space="preserve">seconds,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="00112750">
        <w:rPr>
          <w:rFonts w:ascii="Cambria Math" w:eastAsia="EuclidMathTwo" w:hAnsi="Cambria Math"/>
          <w:sz w:val="24"/>
          <w:szCs w:val="24"/>
        </w:rPr>
        <w:t>≥</w:t>
      </w:r>
      <w:r w:rsidRPr="0000779B">
        <w:rPr>
          <w:rFonts w:ascii="Times New Roman" w:eastAsia="EuclidMathTwo" w:hAnsi="Times New Roman"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 xml:space="preserve">0, is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s </w:t>
      </w:r>
      <w:r w:rsidRPr="0000779B">
        <w:rPr>
          <w:rFonts w:ascii="Times New Roman" w:hAnsi="Times New Roman"/>
          <w:sz w:val="24"/>
          <w:szCs w:val="24"/>
        </w:rPr>
        <w:t>metres, where</w:t>
      </w:r>
    </w:p>
    <w:p w14:paraId="23347F0B" w14:textId="77777777" w:rsidR="00BC54D3" w:rsidRDefault="00BC54D3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14:paraId="23347F0C" w14:textId="77777777" w:rsidR="00BC08B8" w:rsidRPr="0000779B" w:rsidRDefault="00BC08B8" w:rsidP="00BC54D3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>s = t</w:t>
      </w:r>
      <w:r w:rsidRPr="00A85B93">
        <w:rPr>
          <w:rFonts w:ascii="Times New Roman" w:hAnsi="Times New Roman"/>
          <w:sz w:val="24"/>
          <w:szCs w:val="24"/>
          <w:vertAlign w:val="superscript"/>
        </w:rPr>
        <w:t>3</w:t>
      </w:r>
      <w:r w:rsidRPr="0000779B">
        <w:rPr>
          <w:rFonts w:ascii="Times New Roman" w:hAnsi="Times New Roman"/>
          <w:sz w:val="24"/>
          <w:szCs w:val="24"/>
        </w:rPr>
        <w:t xml:space="preserve"> – 5</w:t>
      </w:r>
      <w:r w:rsidRPr="0000779B">
        <w:rPr>
          <w:rFonts w:ascii="Times New Roman" w:hAnsi="Times New Roman"/>
          <w:i/>
          <w:iCs/>
          <w:sz w:val="24"/>
          <w:szCs w:val="24"/>
        </w:rPr>
        <w:t>t</w:t>
      </w:r>
      <w:r w:rsidRPr="00A85B93">
        <w:rPr>
          <w:rFonts w:ascii="Times New Roman" w:hAnsi="Times New Roman"/>
          <w:sz w:val="24"/>
          <w:szCs w:val="24"/>
          <w:vertAlign w:val="superscript"/>
        </w:rPr>
        <w:t>2</w:t>
      </w:r>
      <w:r w:rsidRPr="0000779B">
        <w:rPr>
          <w:rFonts w:ascii="Times New Roman" w:hAnsi="Times New Roman"/>
          <w:sz w:val="24"/>
          <w:szCs w:val="24"/>
        </w:rPr>
        <w:t xml:space="preserve"> – 8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00779B">
        <w:rPr>
          <w:rFonts w:ascii="Times New Roman" w:hAnsi="Times New Roman"/>
          <w:sz w:val="24"/>
          <w:szCs w:val="24"/>
        </w:rPr>
        <w:t>+ 3</w:t>
      </w:r>
    </w:p>
    <w:p w14:paraId="23347F0D" w14:textId="77777777" w:rsidR="00BC54D3" w:rsidRDefault="00BC54D3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47F0E" w14:textId="77777777" w:rsidR="00BC08B8" w:rsidRPr="0000779B" w:rsidRDefault="00BC08B8" w:rsidP="00BC08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Find the value of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00779B">
        <w:rPr>
          <w:rFonts w:ascii="Times New Roman" w:hAnsi="Times New Roman"/>
          <w:sz w:val="24"/>
          <w:szCs w:val="24"/>
        </w:rPr>
        <w:t>for which the particle is instantaneously at rest.</w:t>
      </w:r>
    </w:p>
    <w:p w14:paraId="23347F0F" w14:textId="77777777" w:rsidR="00112750" w:rsidRDefault="00112750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F10" w14:textId="77777777" w:rsidR="00112750" w:rsidRDefault="00112750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F11" w14:textId="77777777" w:rsidR="00112750" w:rsidRDefault="00112750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F12" w14:textId="77777777" w:rsidR="00112750" w:rsidRDefault="00112750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F13" w14:textId="77777777" w:rsidR="00112750" w:rsidRDefault="00112750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F14" w14:textId="77777777" w:rsidR="00112750" w:rsidRDefault="00112750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F15" w14:textId="77777777" w:rsidR="00112750" w:rsidRDefault="00112750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F16" w14:textId="77777777" w:rsidR="00112750" w:rsidRDefault="00112750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F17" w14:textId="77777777" w:rsidR="00112750" w:rsidRDefault="00112750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F18" w14:textId="77777777" w:rsidR="00112750" w:rsidRDefault="00112750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F19" w14:textId="77777777" w:rsidR="00112750" w:rsidRDefault="00112750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F1A" w14:textId="77777777" w:rsidR="00112750" w:rsidRDefault="00112750" w:rsidP="00BC08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3347F1B" w14:textId="77777777" w:rsidR="00BC08B8" w:rsidRPr="0000779B" w:rsidRDefault="00BC08B8" w:rsidP="0011275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00779B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3347F1C" w14:textId="77777777" w:rsidR="00BC08B8" w:rsidRPr="0000779B" w:rsidRDefault="00BC08B8" w:rsidP="00BC08B8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25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3347F1D" w14:textId="77777777" w:rsidR="00BC08B8" w:rsidRPr="0000779B" w:rsidRDefault="00BC08B8" w:rsidP="00BC08B8">
      <w:pPr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3347F1E" w14:textId="77777777" w:rsidR="008A61AF" w:rsidRDefault="00000000" w:rsidP="008A61AF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</w:rPr>
        <w:pict w14:anchorId="23347F42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15" o:spid="_x0000_s1026" type="#_x0000_t32" style="position:absolute;left:0;text-align:left;margin-left:1.8pt;margin-top:587.7pt;width:448.65pt;height:1.7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" strokeweight="4.5pt">
            <w10:wrap anchorx="margin" anchory="margin"/>
          </v:shape>
        </w:pict>
      </w:r>
    </w:p>
    <w:p w14:paraId="23347F1F" w14:textId="77777777" w:rsidR="008A61AF" w:rsidRDefault="008A61AF" w:rsidP="008A61AF">
      <w:pPr>
        <w:tabs>
          <w:tab w:val="left" w:pos="426"/>
        </w:tabs>
        <w:jc w:val="right"/>
      </w:pPr>
      <w:r>
        <w:rPr>
          <w:rFonts w:ascii="Times New Roman" w:hAnsi="Times New Roman"/>
          <w:b/>
          <w:bCs/>
          <w:sz w:val="24"/>
          <w:szCs w:val="24"/>
        </w:rPr>
        <w:t>TOTAL FOR PAPER IS 100 MARK</w:t>
      </w:r>
      <w:r w:rsidR="008E5D93">
        <w:rPr>
          <w:rFonts w:ascii="Times New Roman" w:hAnsi="Times New Roman"/>
          <w:b/>
          <w:bCs/>
          <w:sz w:val="24"/>
          <w:szCs w:val="24"/>
        </w:rPr>
        <w:t>S</w:t>
      </w:r>
    </w:p>
    <w:p w14:paraId="23347F20" w14:textId="77777777" w:rsidR="00BC08B8" w:rsidRPr="0000779B" w:rsidRDefault="00BC08B8" w:rsidP="00BC08B8">
      <w:pPr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14:paraId="23347F21" w14:textId="77777777" w:rsidR="00BC08B8" w:rsidRDefault="00BC08B8" w:rsidP="00BC08B8"/>
    <w:p w14:paraId="23347F22" w14:textId="77777777" w:rsidR="00F42CF2" w:rsidRDefault="00F42CF2"/>
    <w:sectPr w:rsidR="00F42CF2" w:rsidSect="007A1596">
      <w:footerReference w:type="even" r:id="rId38"/>
      <w:footerReference w:type="default" r:id="rId39"/>
      <w:pgSz w:w="11907" w:h="16840" w:code="9"/>
      <w:pgMar w:top="1134" w:right="1440" w:bottom="1134" w:left="1440" w:header="720" w:footer="720" w:gutter="0"/>
      <w:cols w:space="720"/>
      <w:noEndnote/>
      <w:titlePg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D71FC5" w14:textId="77777777" w:rsidR="0075699A" w:rsidRDefault="0075699A" w:rsidP="007D2E38">
      <w:r>
        <w:separator/>
      </w:r>
    </w:p>
  </w:endnote>
  <w:endnote w:type="continuationSeparator" w:id="0">
    <w:p w14:paraId="3351D066" w14:textId="77777777" w:rsidR="0075699A" w:rsidRDefault="0075699A" w:rsidP="007D2E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347F47" w14:textId="77777777" w:rsidR="007A1596" w:rsidRDefault="007A1596" w:rsidP="007A159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14:paraId="23347F48" w14:textId="77777777" w:rsidR="007A1596" w:rsidRPr="00317CF1" w:rsidRDefault="007A1596" w:rsidP="007A1596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jc w:val="right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P44584A</w:t>
    </w:r>
  </w:p>
  <w:p w14:paraId="23347F49" w14:textId="77777777" w:rsidR="007A1596" w:rsidRPr="00317CF1" w:rsidRDefault="007A1596" w:rsidP="007A1596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jc w:val="right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14:paraId="23347F4A" w14:textId="77777777" w:rsidR="007A1596" w:rsidRPr="00542D47" w:rsidRDefault="007A1596" w:rsidP="007A1596">
    <w:pPr>
      <w:widowControl w:val="0"/>
      <w:tabs>
        <w:tab w:val="left" w:pos="0"/>
        <w:tab w:val="left" w:pos="2471"/>
      </w:tabs>
      <w:autoSpaceDE w:val="0"/>
      <w:autoSpaceDN w:val="0"/>
      <w:adjustRightInd w:val="0"/>
      <w:jc w:val="right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4 Pearson Education Limit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347F4B" w14:textId="77777777" w:rsidR="007A1596" w:rsidRPr="0084647E" w:rsidRDefault="007A1596" w:rsidP="007A1596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0"/>
      </w:rPr>
    </w:pPr>
    <w:r w:rsidRPr="0084647E">
      <w:rPr>
        <w:rStyle w:val="PageNumber"/>
        <w:rFonts w:ascii="Times New Roman" w:hAnsi="Times New Roman"/>
        <w:sz w:val="20"/>
      </w:rPr>
      <w:fldChar w:fldCharType="begin"/>
    </w:r>
    <w:r w:rsidRPr="0084647E">
      <w:rPr>
        <w:rStyle w:val="PageNumber"/>
        <w:rFonts w:ascii="Times New Roman" w:hAnsi="Times New Roman"/>
        <w:sz w:val="20"/>
      </w:rPr>
      <w:instrText xml:space="preserve">PAGE  </w:instrText>
    </w:r>
    <w:r w:rsidRPr="0084647E">
      <w:rPr>
        <w:rStyle w:val="PageNumber"/>
        <w:rFonts w:ascii="Times New Roman" w:hAnsi="Times New Roman"/>
        <w:sz w:val="20"/>
      </w:rPr>
      <w:fldChar w:fldCharType="separate"/>
    </w:r>
    <w:r w:rsidR="005E72B5">
      <w:rPr>
        <w:rStyle w:val="PageNumber"/>
        <w:rFonts w:ascii="Times New Roman" w:hAnsi="Times New Roman"/>
        <w:noProof/>
        <w:sz w:val="20"/>
      </w:rPr>
      <w:t>23</w:t>
    </w:r>
    <w:r w:rsidRPr="0084647E">
      <w:rPr>
        <w:rStyle w:val="PageNumber"/>
        <w:rFonts w:ascii="Times New Roman" w:hAnsi="Times New Roman"/>
        <w:sz w:val="20"/>
      </w:rPr>
      <w:fldChar w:fldCharType="end"/>
    </w:r>
  </w:p>
  <w:p w14:paraId="23347F4C" w14:textId="1F1A8DA1" w:rsidR="007A1596" w:rsidRPr="0023793E" w:rsidRDefault="007A1596" w:rsidP="00FA2210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Cs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0C8F39" w14:textId="77777777" w:rsidR="0075699A" w:rsidRDefault="0075699A" w:rsidP="007D2E38">
      <w:r>
        <w:separator/>
      </w:r>
    </w:p>
  </w:footnote>
  <w:footnote w:type="continuationSeparator" w:id="0">
    <w:p w14:paraId="29019A2C" w14:textId="77777777" w:rsidR="0075699A" w:rsidRDefault="0075699A" w:rsidP="007D2E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56911686">
    <w:abstractNumId w:val="1"/>
  </w:num>
  <w:num w:numId="2" w16cid:durableId="10926285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C08B8"/>
    <w:rsid w:val="0001035B"/>
    <w:rsid w:val="00035931"/>
    <w:rsid w:val="00067E56"/>
    <w:rsid w:val="00112750"/>
    <w:rsid w:val="001D2E9D"/>
    <w:rsid w:val="003058ED"/>
    <w:rsid w:val="003A6FC8"/>
    <w:rsid w:val="004712CF"/>
    <w:rsid w:val="0054503C"/>
    <w:rsid w:val="005E72B5"/>
    <w:rsid w:val="00624F93"/>
    <w:rsid w:val="00735869"/>
    <w:rsid w:val="0075699A"/>
    <w:rsid w:val="007A1596"/>
    <w:rsid w:val="007D2E38"/>
    <w:rsid w:val="008A61AF"/>
    <w:rsid w:val="008E5D93"/>
    <w:rsid w:val="009517B7"/>
    <w:rsid w:val="00960A85"/>
    <w:rsid w:val="00A03CC3"/>
    <w:rsid w:val="00B84601"/>
    <w:rsid w:val="00BC08B8"/>
    <w:rsid w:val="00BC54D3"/>
    <w:rsid w:val="00DF7A1B"/>
    <w:rsid w:val="00E05FD4"/>
    <w:rsid w:val="00F42CF2"/>
    <w:rsid w:val="00FA22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  <o:rules v:ext="edit">
        <o:r id="V:Rule1" type="connector" idref="#Straight Arrow Connector 15"/>
      </o:rules>
    </o:shapelayout>
  </w:shapeDefaults>
  <w:decimalSymbol w:val="."/>
  <w:listSeparator w:val=","/>
  <w14:docId w14:val="23347C4C"/>
  <w15:docId w15:val="{28A5B7BD-C5AD-4E47-8C54-C1B0C7B902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C08B8"/>
    <w:pPr>
      <w:spacing w:after="0" w:line="240" w:lineRule="auto"/>
    </w:pPr>
    <w:rPr>
      <w:rFonts w:ascii="Trebuchet MS" w:eastAsia="Times New Roman" w:hAnsi="Trebuchet MS" w:cs="Times New Roman"/>
      <w:sz w:val="21"/>
      <w:szCs w:val="20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BC08B8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rsid w:val="00BC08B8"/>
    <w:rPr>
      <w:rFonts w:ascii="Trebuchet MS" w:eastAsia="Times New Roman" w:hAnsi="Trebuchet MS" w:cs="Times New Roman"/>
      <w:sz w:val="16"/>
      <w:szCs w:val="20"/>
      <w:lang w:eastAsia="en-GB"/>
    </w:rPr>
  </w:style>
  <w:style w:type="character" w:styleId="PageNumber">
    <w:name w:val="page number"/>
    <w:rsid w:val="00BC08B8"/>
    <w:rPr>
      <w:rFonts w:ascii="Trebuchet MS" w:hAnsi="Trebuchet MS"/>
      <w:sz w:val="16"/>
    </w:rPr>
  </w:style>
  <w:style w:type="paragraph" w:styleId="ListParagraph">
    <w:name w:val="List Paragraph"/>
    <w:basedOn w:val="Normal"/>
    <w:uiPriority w:val="34"/>
    <w:qFormat/>
    <w:rsid w:val="00BC08B8"/>
    <w:pPr>
      <w:ind w:left="720"/>
    </w:pPr>
  </w:style>
  <w:style w:type="paragraph" w:styleId="Header">
    <w:name w:val="header"/>
    <w:basedOn w:val="Normal"/>
    <w:link w:val="HeaderChar"/>
    <w:uiPriority w:val="99"/>
    <w:unhideWhenUsed/>
    <w:rsid w:val="007D2E3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D2E38"/>
    <w:rPr>
      <w:rFonts w:ascii="Trebuchet MS" w:eastAsia="Times New Roman" w:hAnsi="Trebuchet MS" w:cs="Times New Roman"/>
      <w:sz w:val="21"/>
      <w:szCs w:val="20"/>
      <w:lang w:eastAsia="en-GB"/>
    </w:rPr>
  </w:style>
  <w:style w:type="table" w:styleId="TableGrid">
    <w:name w:val="Table Grid"/>
    <w:basedOn w:val="TableNormal"/>
    <w:uiPriority w:val="39"/>
    <w:rsid w:val="00DF7A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712C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2CF"/>
    <w:rPr>
      <w:rFonts w:ascii="Segoe UI" w:eastAsia="Times New Roman" w:hAnsi="Segoe UI" w:cs="Segoe UI"/>
      <w:sz w:val="18"/>
      <w:szCs w:val="18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4.emf"/><Relationship Id="rId39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image" Target="media/image19.wmf"/><Relationship Id="rId7" Type="http://schemas.openxmlformats.org/officeDocument/2006/relationships/image" Target="media/image1.emf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oleObject" Target="embeddings/oleObject9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0.emf"/><Relationship Id="rId29" Type="http://schemas.openxmlformats.org/officeDocument/2006/relationships/oleObject" Target="embeddings/oleObject7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6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7" Type="http://schemas.openxmlformats.org/officeDocument/2006/relationships/image" Target="media/image15.emf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23</Pages>
  <Words>1723</Words>
  <Characters>9824</Characters>
  <Application>Microsoft Office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Charles Adegboro</cp:lastModifiedBy>
  <cp:revision>15</cp:revision>
  <cp:lastPrinted>2016-05-22T20:45:00Z</cp:lastPrinted>
  <dcterms:created xsi:type="dcterms:W3CDTF">2016-05-22T20:20:00Z</dcterms:created>
  <dcterms:modified xsi:type="dcterms:W3CDTF">2022-12-09T2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